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C07386" w14:textId="77777777" w:rsidR="001543CA" w:rsidRDefault="001543CA">
      <w:pPr>
        <w:rPr>
          <w:rFonts w:hint="eastAsia"/>
        </w:rPr>
      </w:pPr>
    </w:p>
    <w:p w14:paraId="591C863D" w14:textId="77777777" w:rsidR="00FA2253" w:rsidRPr="00F623E5" w:rsidRDefault="00FA2253" w:rsidP="00F623E5">
      <w:pPr>
        <w:jc w:val="center"/>
        <w:rPr>
          <w:b/>
          <w:sz w:val="32"/>
          <w:szCs w:val="32"/>
        </w:rPr>
      </w:pPr>
      <w:r w:rsidRPr="00F623E5">
        <w:rPr>
          <w:b/>
          <w:sz w:val="32"/>
          <w:szCs w:val="32"/>
        </w:rPr>
        <w:t>Numerical Propagation of Schrodinger's Equation</w:t>
      </w:r>
    </w:p>
    <w:p w14:paraId="3656B298" w14:textId="77777777" w:rsidR="00DE0106" w:rsidRDefault="00FA2253" w:rsidP="00F623E5">
      <w:pPr>
        <w:jc w:val="center"/>
      </w:pPr>
      <w:r>
        <w:rPr>
          <w:rFonts w:hint="eastAsia"/>
        </w:rPr>
        <w:t xml:space="preserve">( </w:t>
      </w:r>
      <w:hyperlink r:id="rId8" w:history="1">
        <w:r w:rsidR="001543CA" w:rsidRPr="005C2703">
          <w:rPr>
            <w:rStyle w:val="a6"/>
          </w:rPr>
          <w:t>http://www.physics.purdue.edu/~robichf/qmmovies/theory.htm</w:t>
        </w:r>
      </w:hyperlink>
      <w:r w:rsidRPr="00FA2253">
        <w:rPr>
          <w:rFonts w:hint="eastAsia"/>
        </w:rPr>
        <w:t xml:space="preserve"> )</w:t>
      </w:r>
    </w:p>
    <w:p w14:paraId="370E424B" w14:textId="77777777" w:rsidR="001543CA" w:rsidRDefault="001543CA"/>
    <w:p w14:paraId="3911FF41" w14:textId="77777777" w:rsidR="00DE0106" w:rsidRDefault="00DE0106">
      <w:r w:rsidRPr="00DE0106">
        <w:rPr>
          <w:rFonts w:hint="eastAsia"/>
        </w:rPr>
        <w:t>数值求解含时薛定谔方程的方法</w:t>
      </w:r>
      <w:r>
        <w:fldChar w:fldCharType="begin"/>
      </w:r>
      <w:r>
        <w:instrText xml:space="preserve"> ADDIN NE.Ref.{81935072-DF7A-4AEC-B4F9-266C21EA9663}</w:instrText>
      </w:r>
      <w:r>
        <w:fldChar w:fldCharType="separate"/>
      </w:r>
      <w:r w:rsidR="0092342B">
        <w:rPr>
          <w:color w:val="080000"/>
          <w:kern w:val="0"/>
        </w:rPr>
        <w:t>(1)</w:t>
      </w:r>
      <w:r>
        <w:fldChar w:fldCharType="end"/>
      </w:r>
    </w:p>
    <w:p w14:paraId="027A2973" w14:textId="77777777" w:rsidR="00F37AE4" w:rsidRDefault="007E0204">
      <w:r>
        <w:fldChar w:fldCharType="begin"/>
      </w:r>
      <w:r>
        <w:instrText xml:space="preserve"> MACROBUTTON MTEditEquationSection2 </w:instrText>
      </w:r>
      <w:r w:rsidRPr="007E020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14:paraId="2394C32C" w14:textId="77777777" w:rsidR="0092342B" w:rsidRDefault="0092342B">
      <w:r w:rsidRPr="0092342B">
        <w:t>Introduction to Quantum Mechanics</w:t>
      </w:r>
      <w:r>
        <w:fldChar w:fldCharType="begin"/>
      </w:r>
      <w:r>
        <w:instrText xml:space="preserve"> ADDIN NE.Ref.{FBB84B9D-9E8B-40BB-9DD1-03E68A595165}</w:instrText>
      </w:r>
      <w:r>
        <w:fldChar w:fldCharType="separate"/>
      </w:r>
      <w:r>
        <w:rPr>
          <w:color w:val="080000"/>
          <w:kern w:val="0"/>
        </w:rPr>
        <w:t>(2)</w:t>
      </w:r>
      <w:r>
        <w:fldChar w:fldCharType="end"/>
      </w:r>
    </w:p>
    <w:p w14:paraId="1D1030C7" w14:textId="77777777" w:rsidR="00630DF0" w:rsidRDefault="00630DF0"/>
    <w:p w14:paraId="112BF8D8" w14:textId="77777777" w:rsidR="00A33A34" w:rsidRDefault="00A33A34">
      <w:r>
        <w:t>The definition of Fourier transformation</w:t>
      </w:r>
      <w:r w:rsidR="002554AC">
        <w:rPr>
          <w:rFonts w:hint="eastAsia"/>
        </w:rPr>
        <w:t xml:space="preserve"> and </w:t>
      </w:r>
      <w:r w:rsidR="002554AC">
        <w:t>inverse Fourier transformation</w:t>
      </w:r>
      <w:r w:rsidR="002554AC">
        <w:rPr>
          <w:rFonts w:hint="eastAsia"/>
        </w:rPr>
        <w:t>,</w:t>
      </w:r>
    </w:p>
    <w:p w14:paraId="5EF632EF" w14:textId="77777777" w:rsidR="00A33A34" w:rsidRDefault="00A33A34" w:rsidP="00A33A34">
      <w:pPr>
        <w:pStyle w:val="MTDisplayEquation"/>
        <w:tabs>
          <w:tab w:val="clear" w:pos="4820"/>
          <w:tab w:val="left" w:pos="851"/>
        </w:tabs>
      </w:pPr>
      <w:r>
        <w:tab/>
      </w:r>
      <w:r w:rsidRPr="00A33A34">
        <w:rPr>
          <w:position w:val="-28"/>
        </w:rPr>
        <w:object w:dxaOrig="3840" w:dyaOrig="660" w14:anchorId="531DF6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8pt;height:32.8pt" o:ole="">
            <v:imagedata r:id="rId9" o:title=""/>
          </v:shape>
          <o:OLEObject Type="Embed" ProgID="Equation.DSMT4" ShapeID="_x0000_i1025" DrawAspect="Content" ObjectID="_1597086845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60CEB12" w14:textId="77777777" w:rsidR="00A33A34" w:rsidRDefault="00A33A34" w:rsidP="00A33A34">
      <w:pPr>
        <w:pStyle w:val="MTDisplayEquation"/>
        <w:tabs>
          <w:tab w:val="clear" w:pos="4820"/>
          <w:tab w:val="left" w:pos="851"/>
        </w:tabs>
      </w:pPr>
      <w:r>
        <w:tab/>
      </w:r>
      <w:r w:rsidRPr="00A33A34">
        <w:rPr>
          <w:position w:val="-28"/>
        </w:rPr>
        <w:object w:dxaOrig="4099" w:dyaOrig="660" w14:anchorId="3F8AF486">
          <v:shape id="_x0000_i1026" type="#_x0000_t75" style="width:204.2pt;height:32.8pt" o:ole="">
            <v:imagedata r:id="rId11" o:title=""/>
          </v:shape>
          <o:OLEObject Type="Embed" ProgID="Equation.DSMT4" ShapeID="_x0000_i1026" DrawAspect="Content" ObjectID="_1597086846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8A2C8C3" w14:textId="77777777" w:rsidR="0092342B" w:rsidRDefault="00EE15DC">
      <w:r>
        <w:t xml:space="preserve">Normalized </w:t>
      </w:r>
      <w:r w:rsidRPr="00842C87">
        <w:rPr>
          <w:color w:val="FF0000"/>
        </w:rPr>
        <w:t xml:space="preserve">Gaussian </w:t>
      </w:r>
      <w:r w:rsidR="0050525D" w:rsidRPr="00842C87">
        <w:rPr>
          <w:color w:val="FF0000"/>
        </w:rPr>
        <w:t>w</w:t>
      </w:r>
      <w:r w:rsidR="00983DFF" w:rsidRPr="00842C87">
        <w:rPr>
          <w:color w:val="FF0000"/>
        </w:rPr>
        <w:t>avef</w:t>
      </w:r>
      <w:r w:rsidRPr="00842C87">
        <w:rPr>
          <w:color w:val="FF0000"/>
        </w:rPr>
        <w:t>unction</w:t>
      </w:r>
    </w:p>
    <w:p w14:paraId="77FCB5A8" w14:textId="77777777" w:rsidR="00983DFF" w:rsidRDefault="00983DFF" w:rsidP="00983DFF">
      <w:pPr>
        <w:pStyle w:val="MTDisplayEquation"/>
        <w:tabs>
          <w:tab w:val="clear" w:pos="4820"/>
          <w:tab w:val="left" w:pos="851"/>
        </w:tabs>
      </w:pPr>
      <w:r>
        <w:tab/>
      </w:r>
      <w:r w:rsidR="00597463" w:rsidRPr="00D57A85">
        <w:rPr>
          <w:position w:val="-36"/>
        </w:rPr>
        <w:object w:dxaOrig="4040" w:dyaOrig="840" w14:anchorId="50D38C73">
          <v:shape id="_x0000_i1027" type="#_x0000_t75" style="width:202.05pt;height:41.9pt" o:ole="" o:bordertopcolor="red" o:borderleftcolor="red" o:borderbottomcolor="red" o:borderrightcolor="red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597086847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52886"/>
      <w:r>
        <w:instrText>(</w:instrText>
      </w:r>
      <w:fldSimple w:instr=" SEQ MTEqn \c \* Arabic \* MERGEFORMAT ">
        <w:r w:rsidR="009F64BB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14:paraId="34D1DF8C" w14:textId="77777777" w:rsidR="002554AC" w:rsidRDefault="002554AC" w:rsidP="002554AC">
      <w:r>
        <w:rPr>
          <w:rFonts w:hint="eastAsia"/>
        </w:rPr>
        <w:t xml:space="preserve">for which </w:t>
      </w:r>
    </w:p>
    <w:p w14:paraId="7279DEE4" w14:textId="77777777" w:rsidR="0050525D" w:rsidRDefault="0050525D" w:rsidP="0050525D">
      <w:pPr>
        <w:pStyle w:val="MTDisplayEquation"/>
        <w:tabs>
          <w:tab w:val="clear" w:pos="4820"/>
          <w:tab w:val="left" w:pos="851"/>
        </w:tabs>
      </w:pPr>
      <w:r>
        <w:tab/>
      </w:r>
      <w:r w:rsidR="00AD4A29" w:rsidRPr="00AD4A29">
        <w:rPr>
          <w:position w:val="-12"/>
        </w:rPr>
        <w:object w:dxaOrig="2320" w:dyaOrig="400" w14:anchorId="5EBFF476">
          <v:shape id="_x0000_i1028" type="#_x0000_t75" style="width:115.5pt;height:20.95pt" o:ole="">
            <v:imagedata r:id="rId15" o:title=""/>
          </v:shape>
          <o:OLEObject Type="Embed" ProgID="Equation.DSMT4" ShapeID="_x0000_i1028" DrawAspect="Content" ObjectID="_159708684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868B349" w14:textId="77777777" w:rsidR="0050525D" w:rsidRDefault="0050525D" w:rsidP="0050525D">
      <w:pPr>
        <w:pStyle w:val="MTDisplayEquation"/>
        <w:tabs>
          <w:tab w:val="clear" w:pos="4820"/>
          <w:tab w:val="left" w:pos="851"/>
        </w:tabs>
      </w:pPr>
      <w:r>
        <w:tab/>
      </w:r>
      <w:r w:rsidR="006F65EB" w:rsidRPr="00D57A85">
        <w:rPr>
          <w:position w:val="-18"/>
        </w:rPr>
        <w:object w:dxaOrig="2280" w:dyaOrig="520" w14:anchorId="05124729">
          <v:shape id="_x0000_i1029" type="#_x0000_t75" style="width:113.9pt;height:25.8pt" o:ole="">
            <v:imagedata r:id="rId17" o:title=""/>
          </v:shape>
          <o:OLEObject Type="Embed" ProgID="Equation.DSMT4" ShapeID="_x0000_i1029" DrawAspect="Content" ObjectID="_1597086849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3B2C511" w14:textId="77777777" w:rsidR="0050525D" w:rsidRDefault="0050525D" w:rsidP="0050525D">
      <w:r>
        <w:t xml:space="preserve">Normalized </w:t>
      </w:r>
      <w:r w:rsidRPr="00842C87">
        <w:rPr>
          <w:color w:val="FF0000"/>
        </w:rPr>
        <w:t>Gaussian broadening function</w:t>
      </w:r>
    </w:p>
    <w:p w14:paraId="2C3F1D4E" w14:textId="77777777" w:rsidR="0050525D" w:rsidRDefault="0050525D" w:rsidP="0050525D">
      <w:pPr>
        <w:pStyle w:val="MTDisplayEquation"/>
        <w:tabs>
          <w:tab w:val="clear" w:pos="4820"/>
          <w:tab w:val="left" w:pos="851"/>
        </w:tabs>
      </w:pPr>
      <w:r>
        <w:tab/>
      </w:r>
      <w:r w:rsidR="00CD5227" w:rsidRPr="00D57A85">
        <w:rPr>
          <w:position w:val="-36"/>
        </w:rPr>
        <w:object w:dxaOrig="4040" w:dyaOrig="840" w14:anchorId="29409FC7">
          <v:shape id="_x0000_i1030" type="#_x0000_t75" style="width:202.05pt;height:41.9pt" o:ole="" o:bordertopcolor="red" o:borderleftcolor="red" o:borderbottomcolor="red" o:borderrightcolor="red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0" DrawAspect="Content" ObjectID="_1597086850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C540431" w14:textId="77777777" w:rsidR="0099655B" w:rsidRDefault="0099655B" w:rsidP="0099655B">
      <w:r>
        <w:rPr>
          <w:rFonts w:hint="eastAsia"/>
        </w:rPr>
        <w:t>for which</w:t>
      </w:r>
    </w:p>
    <w:p w14:paraId="0E3190E3" w14:textId="77777777" w:rsidR="0099655B" w:rsidRDefault="0099655B" w:rsidP="0099655B">
      <w:pPr>
        <w:pStyle w:val="MTDisplayEquation"/>
        <w:tabs>
          <w:tab w:val="clear" w:pos="4820"/>
          <w:tab w:val="left" w:pos="851"/>
        </w:tabs>
      </w:pPr>
      <w:r>
        <w:tab/>
      </w:r>
      <w:r w:rsidRPr="00D57A85">
        <w:rPr>
          <w:position w:val="-18"/>
        </w:rPr>
        <w:object w:dxaOrig="2100" w:dyaOrig="520" w14:anchorId="2F3E4B64">
          <v:shape id="_x0000_i1031" type="#_x0000_t75" style="width:104.8pt;height:25.8pt" o:ole="">
            <v:imagedata r:id="rId21" o:title=""/>
          </v:shape>
          <o:OLEObject Type="Embed" ProgID="Equation.DSMT4" ShapeID="_x0000_i1031" DrawAspect="Content" ObjectID="_1597086851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E901A13" w14:textId="77777777" w:rsidR="0099655B" w:rsidRPr="0099655B" w:rsidRDefault="001E15CF" w:rsidP="0099655B">
      <w:r>
        <w:rPr>
          <w:rFonts w:hint="eastAsia"/>
        </w:rPr>
        <w:t xml:space="preserve">At </w:t>
      </w:r>
      <w:r w:rsidRPr="001E15CF">
        <w:rPr>
          <w:rFonts w:hint="eastAsia"/>
          <w:i/>
        </w:rPr>
        <w:t>t</w:t>
      </w:r>
      <w:r>
        <w:rPr>
          <w:rFonts w:hint="eastAsia"/>
        </w:rPr>
        <w:t xml:space="preserve"> = 0,</w:t>
      </w:r>
    </w:p>
    <w:p w14:paraId="19451AEE" w14:textId="77777777" w:rsidR="00D57A85" w:rsidRDefault="00D57A85" w:rsidP="00D57A85">
      <w:pPr>
        <w:pStyle w:val="MTDisplayEquation"/>
        <w:tabs>
          <w:tab w:val="clear" w:pos="4820"/>
          <w:tab w:val="left" w:pos="851"/>
        </w:tabs>
      </w:pPr>
      <w:r>
        <w:tab/>
      </w:r>
      <w:r w:rsidR="00FA45B3" w:rsidRPr="00D57A85">
        <w:rPr>
          <w:position w:val="-14"/>
        </w:rPr>
        <w:object w:dxaOrig="2520" w:dyaOrig="400" w14:anchorId="03DF1AB7">
          <v:shape id="_x0000_i1032" type="#_x0000_t75" style="width:126.8pt;height:20.95pt" o:ole="">
            <v:imagedata r:id="rId23" o:title=""/>
          </v:shape>
          <o:OLEObject Type="Embed" ProgID="Equation.DSMT4" ShapeID="_x0000_i1032" DrawAspect="Content" ObjectID="_1597086852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85866"/>
      <w:r>
        <w:instrText>(</w:instrText>
      </w:r>
      <w:fldSimple w:instr=" SEQ MTEqn \c \* Arabic \* MERGEFORMAT ">
        <w:r w:rsidR="009F64BB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14:paraId="0B26CFA4" w14:textId="77777777" w:rsidR="00EE15DC" w:rsidRDefault="00742623">
      <w:r>
        <w:t>Define</w:t>
      </w:r>
    </w:p>
    <w:p w14:paraId="6AF87C60" w14:textId="77777777" w:rsidR="00742623" w:rsidRDefault="00742623" w:rsidP="00742623">
      <w:pPr>
        <w:pStyle w:val="MTDisplayEquation"/>
        <w:tabs>
          <w:tab w:val="clear" w:pos="4820"/>
          <w:tab w:val="left" w:pos="851"/>
        </w:tabs>
      </w:pPr>
      <w:r>
        <w:tab/>
      </w:r>
      <w:r w:rsidR="00597463" w:rsidRPr="00A35EB9">
        <w:rPr>
          <w:position w:val="-32"/>
        </w:rPr>
        <w:object w:dxaOrig="5960" w:dyaOrig="800" w14:anchorId="21109ABA">
          <v:shape id="_x0000_i1033" type="#_x0000_t75" style="width:298.2pt;height:39.75pt" o:ole="" o:bordertopcolor="red" o:borderleftcolor="red" o:borderbottomcolor="red" o:borderrightcolor="red">
            <v:imagedata r:id="rId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597086853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9C858BF" w14:textId="77777777" w:rsidR="007A4FE6" w:rsidRDefault="00AD20BA" w:rsidP="007A4FE6">
      <w:r>
        <w:t xml:space="preserve">Insert the Fourier transformation of </w:t>
      </w:r>
      <w:r w:rsidR="007A4FE6">
        <w:t xml:space="preserve">Eq. </w:t>
      </w:r>
      <w:r w:rsidR="004659ED">
        <w:fldChar w:fldCharType="begin"/>
      </w:r>
      <w:r w:rsidR="004659ED">
        <w:instrText xml:space="preserve"> GOTOBUTTON ZEqnNum752886  \* MERGEFORMAT </w:instrText>
      </w:r>
      <w:fldSimple w:instr=" REF ZEqnNum752886 \* Charformat \! \* MERGEFORMAT ">
        <w:r w:rsidR="009F64BB">
          <w:instrText>(3)</w:instrText>
        </w:r>
      </w:fldSimple>
      <w:r w:rsidR="004659ED">
        <w:fldChar w:fldCharType="end"/>
      </w:r>
      <w:r w:rsidR="004659ED">
        <w:t xml:space="preserve"> </w:t>
      </w:r>
      <w:r w:rsidR="007A4FE6">
        <w:t xml:space="preserve">into </w:t>
      </w:r>
      <w:r w:rsidR="007A4FE6">
        <w:fldChar w:fldCharType="begin"/>
      </w:r>
      <w:r w:rsidR="007A4FE6">
        <w:instrText xml:space="preserve"> GOTOBUTTON ZEqnNum685866  \* MERGEFORMAT </w:instrText>
      </w:r>
      <w:fldSimple w:instr=" REF ZEqnNum685866 \* Charformat \! \* MERGEFORMAT ">
        <w:r w:rsidR="009F64BB">
          <w:instrText>(8)</w:instrText>
        </w:r>
      </w:fldSimple>
      <w:r w:rsidR="007A4FE6">
        <w:fldChar w:fldCharType="end"/>
      </w:r>
      <w:r w:rsidR="007A4FE6">
        <w:t>,</w:t>
      </w:r>
    </w:p>
    <w:p w14:paraId="76018A8C" w14:textId="77777777" w:rsidR="007A4FE6" w:rsidRDefault="007A4FE6" w:rsidP="007A4FE6">
      <w:pPr>
        <w:pStyle w:val="MTDisplayEquation"/>
        <w:tabs>
          <w:tab w:val="clear" w:pos="4820"/>
          <w:tab w:val="left" w:pos="851"/>
        </w:tabs>
      </w:pPr>
      <w:r>
        <w:tab/>
      </w:r>
      <w:r w:rsidR="00AD20BA" w:rsidRPr="00AD20BA">
        <w:rPr>
          <w:position w:val="-38"/>
        </w:rPr>
        <w:object w:dxaOrig="5640" w:dyaOrig="880" w14:anchorId="150C868C">
          <v:shape id="_x0000_i1034" type="#_x0000_t75" style="width:282.65pt;height:43.5pt" o:ole="">
            <v:imagedata r:id="rId27" o:title=""/>
          </v:shape>
          <o:OLEObject Type="Embed" ProgID="Equation.DSMT4" ShapeID="_x0000_i1034" DrawAspect="Content" ObjectID="_1597086854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42D2408" w14:textId="77777777" w:rsidR="00AD20BA" w:rsidRPr="00AD20BA" w:rsidRDefault="00AD20BA" w:rsidP="00AD20BA">
      <w:r>
        <w:t xml:space="preserve">The wavefunction at time </w:t>
      </w:r>
      <w:r w:rsidRPr="00AD20BA">
        <w:rPr>
          <w:i/>
        </w:rPr>
        <w:t>t</w:t>
      </w:r>
      <w:r>
        <w:t xml:space="preserve"> can be written as</w:t>
      </w:r>
    </w:p>
    <w:p w14:paraId="42CC1475" w14:textId="77777777" w:rsidR="005906FC" w:rsidRDefault="005906FC" w:rsidP="005906FC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AD20BA" w:rsidRPr="00AD20BA">
        <w:rPr>
          <w:position w:val="-66"/>
        </w:rPr>
        <w:object w:dxaOrig="7420" w:dyaOrig="1440" w14:anchorId="1C926C72">
          <v:shape id="_x0000_i1035" type="#_x0000_t75" style="width:370.2pt;height:71.45pt" o:ole="">
            <v:imagedata r:id="rId29" o:title=""/>
          </v:shape>
          <o:OLEObject Type="Embed" ProgID="Equation.DSMT4" ShapeID="_x0000_i1035" DrawAspect="Content" ObjectID="_1597086855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23054"/>
      <w:r>
        <w:instrText>(</w:instrText>
      </w:r>
      <w:fldSimple w:instr=" SEQ MTEqn \c \* Arabic \* MERGEFORMAT ">
        <w:r w:rsidR="009F64BB">
          <w:rPr>
            <w:noProof/>
          </w:rPr>
          <w:instrText>11</w:instrText>
        </w:r>
      </w:fldSimple>
      <w:r>
        <w:instrText>)</w:instrText>
      </w:r>
      <w:bookmarkEnd w:id="2"/>
      <w:r>
        <w:fldChar w:fldCharType="end"/>
      </w:r>
    </w:p>
    <w:p w14:paraId="2A39A645" w14:textId="77777777" w:rsidR="00983DFF" w:rsidRDefault="00735770">
      <w:r>
        <w:t>Define</w:t>
      </w:r>
    </w:p>
    <w:p w14:paraId="00AC6FC6" w14:textId="77777777" w:rsidR="00745D80" w:rsidRDefault="00745D80" w:rsidP="00745D80">
      <w:pPr>
        <w:pStyle w:val="MTDisplayEquation"/>
        <w:tabs>
          <w:tab w:val="clear" w:pos="4820"/>
          <w:tab w:val="left" w:pos="851"/>
        </w:tabs>
      </w:pPr>
      <w:r>
        <w:tab/>
      </w:r>
      <w:r w:rsidRPr="00735770">
        <w:rPr>
          <w:position w:val="-24"/>
        </w:rPr>
        <w:object w:dxaOrig="800" w:dyaOrig="620" w14:anchorId="3857251C">
          <v:shape id="_x0000_i1036" type="#_x0000_t75" style="width:40.3pt;height:31.15pt" o:ole="">
            <v:imagedata r:id="rId31" o:title=""/>
          </v:shape>
          <o:OLEObject Type="Embed" ProgID="Equation.DSMT4" ShapeID="_x0000_i1036" DrawAspect="Content" ObjectID="_1597086856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248B613" w14:textId="77777777" w:rsidR="00745D80" w:rsidRDefault="00745D80" w:rsidP="00745D80">
      <w:pPr>
        <w:pStyle w:val="MTDisplayEquation"/>
        <w:tabs>
          <w:tab w:val="clear" w:pos="4820"/>
          <w:tab w:val="left" w:pos="851"/>
        </w:tabs>
      </w:pPr>
      <w:r>
        <w:tab/>
      </w:r>
      <w:r w:rsidRPr="00735770">
        <w:rPr>
          <w:position w:val="-24"/>
        </w:rPr>
        <w:object w:dxaOrig="1040" w:dyaOrig="660" w14:anchorId="023778E5">
          <v:shape id="_x0000_i1037" type="#_x0000_t75" style="width:51.05pt;height:32.8pt" o:ole="">
            <v:imagedata r:id="rId33" o:title=""/>
          </v:shape>
          <o:OLEObject Type="Embed" ProgID="Equation.DSMT4" ShapeID="_x0000_i1037" DrawAspect="Content" ObjectID="_1597086857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A7DEB1D" w14:textId="77777777" w:rsidR="00745D80" w:rsidRDefault="00745D80" w:rsidP="00745D80">
      <w:pPr>
        <w:pStyle w:val="MTDisplayEquation"/>
        <w:tabs>
          <w:tab w:val="clear" w:pos="4820"/>
          <w:tab w:val="left" w:pos="851"/>
        </w:tabs>
      </w:pPr>
      <w:r>
        <w:tab/>
      </w:r>
      <w:r w:rsidRPr="00735770">
        <w:rPr>
          <w:position w:val="-24"/>
        </w:rPr>
        <w:object w:dxaOrig="859" w:dyaOrig="620" w14:anchorId="252594E0">
          <v:shape id="_x0000_i1038" type="#_x0000_t75" style="width:44.05pt;height:31.15pt" o:ole="">
            <v:imagedata r:id="rId35" o:title=""/>
          </v:shape>
          <o:OLEObject Type="Embed" ProgID="Equation.DSMT4" ShapeID="_x0000_i1038" DrawAspect="Content" ObjectID="_1597086858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BB1B8C8" w14:textId="77777777" w:rsidR="003B7D4A" w:rsidRDefault="003B7D4A" w:rsidP="003B7D4A">
      <w:pPr>
        <w:pStyle w:val="MTDisplayEquation"/>
        <w:tabs>
          <w:tab w:val="clear" w:pos="4820"/>
          <w:tab w:val="left" w:pos="851"/>
        </w:tabs>
      </w:pPr>
      <w:r>
        <w:tab/>
      </w:r>
      <w:r w:rsidRPr="006226CE">
        <w:rPr>
          <w:position w:val="-30"/>
        </w:rPr>
        <w:object w:dxaOrig="1880" w:dyaOrig="680" w14:anchorId="2DCD2B3F">
          <v:shape id="_x0000_i1039" type="#_x0000_t75" style="width:94.05pt;height:33.85pt" o:ole="" o:bordertopcolor="red" o:borderleftcolor="red" o:borderbottomcolor="red" o:borderrightcolor="red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9" DrawAspect="Content" ObjectID="_1597086859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6C0ADD85" w14:textId="77777777" w:rsidR="00B33F83" w:rsidRDefault="00B33F83" w:rsidP="00B33F83">
      <w:pPr>
        <w:pStyle w:val="MTDisplayEquation"/>
        <w:tabs>
          <w:tab w:val="clear" w:pos="4820"/>
          <w:tab w:val="left" w:pos="851"/>
        </w:tabs>
      </w:pPr>
      <w:r>
        <w:tab/>
      </w:r>
      <w:r w:rsidR="003B7D4A" w:rsidRPr="00735770">
        <w:rPr>
          <w:position w:val="-24"/>
        </w:rPr>
        <w:object w:dxaOrig="3400" w:dyaOrig="620" w14:anchorId="3300E083">
          <v:shape id="_x0000_i1040" type="#_x0000_t75" style="width:169.8pt;height:31.15pt" o:ole="" o:bordertopcolor="red" o:borderleftcolor="red" o:borderbottomcolor="red" o:borderrightcolor="red">
            <v:imagedata r:id="rId3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597086860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7E123BC" w14:textId="77777777" w:rsidR="0078549F" w:rsidRDefault="0078549F" w:rsidP="0078549F">
      <w:pPr>
        <w:pStyle w:val="MTDisplayEquation"/>
        <w:tabs>
          <w:tab w:val="clear" w:pos="4820"/>
          <w:tab w:val="left" w:pos="851"/>
        </w:tabs>
      </w:pPr>
      <w:r>
        <w:tab/>
      </w:r>
      <w:r w:rsidRPr="00F47428">
        <w:rPr>
          <w:position w:val="-32"/>
        </w:rPr>
        <w:object w:dxaOrig="5600" w:dyaOrig="760" w14:anchorId="43B1C626">
          <v:shape id="_x0000_i1041" type="#_x0000_t75" style="width:279.95pt;height:38.15pt" o:ole="" o:bordertopcolor="red" o:borderleftcolor="red" o:borderbottomcolor="red" o:borderrightcolor="red">
            <v:imagedata r:id="rId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597086861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324DD35" w14:textId="77777777" w:rsidR="0078549F" w:rsidRDefault="0078549F" w:rsidP="0078549F">
      <w:pPr>
        <w:pStyle w:val="MTDisplayEquation"/>
        <w:tabs>
          <w:tab w:val="clear" w:pos="4820"/>
          <w:tab w:val="left" w:pos="851"/>
        </w:tabs>
      </w:pPr>
      <w:r>
        <w:tab/>
      </w:r>
      <w:r w:rsidR="00FE1575" w:rsidRPr="0078549F">
        <w:rPr>
          <w:position w:val="-24"/>
        </w:rPr>
        <w:object w:dxaOrig="4000" w:dyaOrig="720" w14:anchorId="160B815D">
          <v:shape id="_x0000_i1042" type="#_x0000_t75" style="width:199.9pt;height:36.55pt" o:ole="" o:bordertopcolor="red" o:borderleftcolor="red" o:borderbottomcolor="red" o:borderrightcolor="red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597086862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0847021D" w14:textId="77777777" w:rsidR="0078549F" w:rsidRDefault="0078549F" w:rsidP="0078549F">
      <w:pPr>
        <w:pStyle w:val="MTDisplayEquation"/>
        <w:tabs>
          <w:tab w:val="clear" w:pos="4820"/>
          <w:tab w:val="left" w:pos="851"/>
        </w:tabs>
      </w:pPr>
      <w:r>
        <w:tab/>
      </w:r>
      <w:r w:rsidRPr="0078549F">
        <w:rPr>
          <w:position w:val="-24"/>
        </w:rPr>
        <w:object w:dxaOrig="1200" w:dyaOrig="660" w14:anchorId="526E934B">
          <v:shape id="_x0000_i1043" type="#_x0000_t75" style="width:60.2pt;height:32.8pt" o:ole="" o:bordertopcolor="red" o:borderleftcolor="red" o:borderbottomcolor="red" o:borderrightcolor="red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597086863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728CD6E" w14:textId="77777777" w:rsidR="005C7EAF" w:rsidRPr="008D5BDD" w:rsidRDefault="005C7EAF" w:rsidP="005C7EAF">
      <w:pPr>
        <w:pStyle w:val="MTDisplayEquation"/>
        <w:tabs>
          <w:tab w:val="clear" w:pos="4820"/>
          <w:tab w:val="left" w:pos="851"/>
        </w:tabs>
      </w:pPr>
      <w:r>
        <w:tab/>
      </w:r>
      <w:r w:rsidR="00353D36" w:rsidRPr="005C7EAF">
        <w:rPr>
          <w:position w:val="-38"/>
        </w:rPr>
        <w:object w:dxaOrig="7460" w:dyaOrig="880" w14:anchorId="77157B29">
          <v:shape id="_x0000_i1044" type="#_x0000_t75" style="width:372.9pt;height:43.5pt" o:ole="">
            <v:imagedata r:id="rId47" o:title=""/>
          </v:shape>
          <o:OLEObject Type="Embed" ProgID="Equation.DSMT4" ShapeID="_x0000_i1044" DrawAspect="Content" ObjectID="_1597086864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35DC5F5" w14:textId="77777777" w:rsidR="005C7EAF" w:rsidRPr="008D5BDD" w:rsidRDefault="005C7EAF" w:rsidP="005C7EAF">
      <w:pPr>
        <w:pStyle w:val="MTDisplayEquation"/>
        <w:tabs>
          <w:tab w:val="clear" w:pos="4820"/>
          <w:tab w:val="left" w:pos="851"/>
        </w:tabs>
      </w:pPr>
      <w:r>
        <w:tab/>
      </w:r>
      <w:r w:rsidRPr="005C7EAF">
        <w:rPr>
          <w:position w:val="-32"/>
        </w:rPr>
        <w:object w:dxaOrig="4920" w:dyaOrig="760" w14:anchorId="0E22C8B6">
          <v:shape id="_x0000_i1045" type="#_x0000_t75" style="width:245.55pt;height:37.6pt" o:ole="">
            <v:imagedata r:id="rId49" o:title=""/>
          </v:shape>
          <o:OLEObject Type="Embed" ProgID="Equation.DSMT4" ShapeID="_x0000_i1045" DrawAspect="Content" ObjectID="_1597086865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1F802F68" w14:textId="77777777" w:rsidR="0063412A" w:rsidRDefault="0063412A" w:rsidP="0063412A">
      <w:pPr>
        <w:pStyle w:val="MTDisplayEquation"/>
        <w:tabs>
          <w:tab w:val="clear" w:pos="4820"/>
          <w:tab w:val="left" w:pos="851"/>
        </w:tabs>
      </w:pPr>
      <w:r>
        <w:tab/>
      </w:r>
      <w:r w:rsidR="00FA45B3" w:rsidRPr="00FA45B3">
        <w:rPr>
          <w:position w:val="-16"/>
        </w:rPr>
        <w:object w:dxaOrig="4099" w:dyaOrig="440" w14:anchorId="677AA87C">
          <v:shape id="_x0000_i1046" type="#_x0000_t75" style="width:204.7pt;height:21.5pt" o:ole="">
            <v:imagedata r:id="rId51" o:title=""/>
          </v:shape>
          <o:OLEObject Type="Embed" ProgID="Equation.DSMT4" ShapeID="_x0000_i1046" DrawAspect="Content" ObjectID="_1597086866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3A775BC" w14:textId="77777777" w:rsidR="0063412A" w:rsidRDefault="0063412A" w:rsidP="0063412A">
      <w:pPr>
        <w:pStyle w:val="MTDisplayEquation"/>
        <w:tabs>
          <w:tab w:val="clear" w:pos="4820"/>
          <w:tab w:val="left" w:pos="851"/>
        </w:tabs>
      </w:pPr>
      <w:r>
        <w:tab/>
      </w:r>
      <w:r w:rsidR="0012465B" w:rsidRPr="00FA45B3">
        <w:rPr>
          <w:position w:val="-24"/>
        </w:rPr>
        <w:object w:dxaOrig="3240" w:dyaOrig="620" w14:anchorId="679E89FE">
          <v:shape id="_x0000_i1047" type="#_x0000_t75" style="width:161.2pt;height:31.15pt" o:ole="">
            <v:imagedata r:id="rId53" o:title=""/>
          </v:shape>
          <o:OLEObject Type="Embed" ProgID="Equation.DSMT4" ShapeID="_x0000_i1047" DrawAspect="Content" ObjectID="_159708686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A5C75AE" w14:textId="77777777" w:rsidR="0063412A" w:rsidRDefault="0063412A" w:rsidP="0063412A">
      <w:pPr>
        <w:pStyle w:val="MTDisplayEquation"/>
        <w:tabs>
          <w:tab w:val="clear" w:pos="4820"/>
          <w:tab w:val="left" w:pos="851"/>
        </w:tabs>
      </w:pPr>
      <w:r>
        <w:tab/>
      </w:r>
      <w:r w:rsidR="0043334C" w:rsidRPr="00FA45B3">
        <w:rPr>
          <w:position w:val="-24"/>
        </w:rPr>
        <w:object w:dxaOrig="4040" w:dyaOrig="620" w14:anchorId="4820B329">
          <v:shape id="_x0000_i1048" type="#_x0000_t75" style="width:202.05pt;height:31.15pt" o:ole="">
            <v:imagedata r:id="rId55" o:title=""/>
          </v:shape>
          <o:OLEObject Type="Embed" ProgID="Equation.DSMT4" ShapeID="_x0000_i1048" DrawAspect="Content" ObjectID="_1597086868" r:id="rId56"/>
        </w:object>
      </w:r>
      <w:r>
        <w:t xml:space="preserve"> </w:t>
      </w:r>
      <w:r w:rsidR="0012465B">
        <w:rPr>
          <w:rFonts w:hint="eastAsia"/>
        </w:rP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81B5984" w14:textId="77777777" w:rsidR="004C4E40" w:rsidRPr="004C4E40" w:rsidRDefault="004C4E40" w:rsidP="004C4E40">
      <w:r>
        <w:t>Then Eq.</w:t>
      </w:r>
      <w:r>
        <w:fldChar w:fldCharType="begin"/>
      </w:r>
      <w:r>
        <w:instrText xml:space="preserve"> GOTOBUTTON ZEqnNum323054  \* MERGEFORMAT </w:instrText>
      </w:r>
      <w:fldSimple w:instr=" REF ZEqnNum323054 \* Charformat \! \* MERGEFORMAT ">
        <w:r w:rsidR="009F64BB">
          <w:instrText>(11)</w:instrText>
        </w:r>
      </w:fldSimple>
      <w:r>
        <w:fldChar w:fldCharType="end"/>
      </w:r>
      <w:r>
        <w:t xml:space="preserve"> becomes</w:t>
      </w:r>
    </w:p>
    <w:p w14:paraId="7C461DD4" w14:textId="77777777" w:rsidR="003468FC" w:rsidRDefault="003468FC" w:rsidP="003468FC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AD20BA" w:rsidRPr="00AD20BA">
        <w:rPr>
          <w:position w:val="-82"/>
        </w:rPr>
        <w:object w:dxaOrig="6060" w:dyaOrig="1760" w14:anchorId="2985F63A">
          <v:shape id="_x0000_i1049" type="#_x0000_t75" style="width:303.05pt;height:88.1pt" o:ole="" o:bordertopcolor="red" o:borderleftcolor="red" o:borderbottomcolor="red" o:borderrightcolor="red">
            <v:imagedata r:id="rId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597086869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8F3380A" w14:textId="77777777" w:rsidR="00525B7C" w:rsidRDefault="00525B7C" w:rsidP="00525B7C">
      <w:r>
        <w:t>Define</w:t>
      </w:r>
    </w:p>
    <w:p w14:paraId="15B9B260" w14:textId="77777777" w:rsidR="00525B7C" w:rsidRDefault="00525B7C" w:rsidP="00525B7C">
      <w:pPr>
        <w:pStyle w:val="MTDisplayEquation"/>
        <w:tabs>
          <w:tab w:val="clear" w:pos="4820"/>
          <w:tab w:val="left" w:pos="851"/>
        </w:tabs>
      </w:pPr>
      <w:r>
        <w:tab/>
      </w:r>
      <w:r w:rsidR="009779BD" w:rsidRPr="00FA45B3">
        <w:rPr>
          <w:position w:val="-36"/>
        </w:rPr>
        <w:object w:dxaOrig="5560" w:dyaOrig="840" w14:anchorId="1343C9BE">
          <v:shape id="_x0000_i1050" type="#_x0000_t75" style="width:278.85pt;height:41.9pt" o:ole="">
            <v:imagedata r:id="rId59" o:title=""/>
          </v:shape>
          <o:OLEObject Type="Embed" ProgID="Equation.DSMT4" ShapeID="_x0000_i1050" DrawAspect="Content" ObjectID="_1597086870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FFCBF15" w14:textId="77777777" w:rsidR="00525B7C" w:rsidRDefault="00525B7C" w:rsidP="00525B7C">
      <w:pPr>
        <w:pStyle w:val="MTDisplayEquation"/>
        <w:tabs>
          <w:tab w:val="clear" w:pos="4820"/>
          <w:tab w:val="left" w:pos="851"/>
        </w:tabs>
      </w:pPr>
      <w:r>
        <w:tab/>
      </w:r>
      <w:r w:rsidR="009779BD" w:rsidRPr="00FA45B3">
        <w:rPr>
          <w:position w:val="-36"/>
        </w:rPr>
        <w:object w:dxaOrig="5560" w:dyaOrig="840" w14:anchorId="2A9F3A1E">
          <v:shape id="_x0000_i1051" type="#_x0000_t75" style="width:278.85pt;height:41.9pt" o:ole="">
            <v:imagedata r:id="rId61" o:title=""/>
          </v:shape>
          <o:OLEObject Type="Embed" ProgID="Equation.DSMT4" ShapeID="_x0000_i1051" DrawAspect="Content" ObjectID="_159708687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E3B3090" w14:textId="77777777" w:rsidR="00CC707A" w:rsidRDefault="009779BD" w:rsidP="00CC707A">
      <w:r>
        <w:t>And</w:t>
      </w:r>
    </w:p>
    <w:p w14:paraId="6FC2FD65" w14:textId="77777777" w:rsidR="00CC707A" w:rsidRDefault="00CC707A" w:rsidP="00CC707A">
      <w:pPr>
        <w:pStyle w:val="MTDisplayEquation"/>
        <w:tabs>
          <w:tab w:val="clear" w:pos="4820"/>
          <w:tab w:val="left" w:pos="851"/>
        </w:tabs>
      </w:pPr>
      <w:r>
        <w:tab/>
      </w:r>
      <w:r w:rsidR="008E13D8" w:rsidRPr="00CF466A">
        <w:rPr>
          <w:position w:val="-36"/>
        </w:rPr>
        <w:object w:dxaOrig="3560" w:dyaOrig="840" w14:anchorId="39855E4D">
          <v:shape id="_x0000_i1052" type="#_x0000_t75" style="width:178.4pt;height:41.9pt" o:ole="">
            <v:imagedata r:id="rId63" o:title=""/>
          </v:shape>
          <o:OLEObject Type="Embed" ProgID="Equation.DSMT4" ShapeID="_x0000_i1052" DrawAspect="Content" ObjectID="_159708687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267FF9EA" w14:textId="77777777" w:rsidR="00572A56" w:rsidRDefault="00572A56" w:rsidP="00572A56">
      <w:pPr>
        <w:pStyle w:val="MTDisplayEquation"/>
        <w:tabs>
          <w:tab w:val="clear" w:pos="4820"/>
          <w:tab w:val="left" w:pos="851"/>
        </w:tabs>
      </w:pPr>
      <w:r>
        <w:tab/>
      </w:r>
      <w:r w:rsidRPr="00CF466A">
        <w:rPr>
          <w:position w:val="-36"/>
        </w:rPr>
        <w:object w:dxaOrig="3560" w:dyaOrig="840" w14:anchorId="4C7F7BCD">
          <v:shape id="_x0000_i1053" type="#_x0000_t75" style="width:178.4pt;height:41.9pt" o:ole="">
            <v:imagedata r:id="rId65" o:title=""/>
          </v:shape>
          <o:OLEObject Type="Embed" ProgID="Equation.DSMT4" ShapeID="_x0000_i1053" DrawAspect="Content" ObjectID="_1597086873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6A340FB" w14:textId="77777777" w:rsidR="00572A56" w:rsidRDefault="00572A56" w:rsidP="00572A56">
      <w:pPr>
        <w:pStyle w:val="MTDisplayEquation"/>
        <w:tabs>
          <w:tab w:val="clear" w:pos="4820"/>
          <w:tab w:val="left" w:pos="851"/>
        </w:tabs>
      </w:pPr>
      <w:r>
        <w:tab/>
      </w:r>
      <w:r w:rsidRPr="00572A56">
        <w:rPr>
          <w:position w:val="-16"/>
        </w:rPr>
        <w:object w:dxaOrig="2860" w:dyaOrig="440" w14:anchorId="51BD3A6B">
          <v:shape id="_x0000_i1054" type="#_x0000_t75" style="width:143.45pt;height:21.5pt" o:ole="">
            <v:imagedata r:id="rId67" o:title=""/>
          </v:shape>
          <o:OLEObject Type="Embed" ProgID="Equation.DSMT4" ShapeID="_x0000_i1054" DrawAspect="Content" ObjectID="_1597086874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10008ECA" w14:textId="77777777" w:rsidR="00C22380" w:rsidRDefault="00C22380" w:rsidP="00C22380">
      <w:pPr>
        <w:pStyle w:val="MTDisplayEquation"/>
        <w:tabs>
          <w:tab w:val="clear" w:pos="4820"/>
          <w:tab w:val="left" w:pos="851"/>
        </w:tabs>
      </w:pPr>
      <w:r>
        <w:tab/>
      </w:r>
      <w:r w:rsidR="00503AA4" w:rsidRPr="00E400C8">
        <w:rPr>
          <w:position w:val="-32"/>
        </w:rPr>
        <w:object w:dxaOrig="6399" w:dyaOrig="780" w14:anchorId="6376F7A1">
          <v:shape id="_x0000_i1055" type="#_x0000_t75" style="width:319.15pt;height:38.7pt" o:ole="">
            <v:imagedata r:id="rId69" o:title=""/>
          </v:shape>
          <o:OLEObject Type="Embed" ProgID="Equation.DSMT4" ShapeID="_x0000_i1055" DrawAspect="Content" ObjectID="_1597086875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072984E" w14:textId="77777777" w:rsidR="00572A56" w:rsidRDefault="00572A56" w:rsidP="00572A56">
      <w:pPr>
        <w:pStyle w:val="MTDisplayEquation"/>
        <w:tabs>
          <w:tab w:val="clear" w:pos="4820"/>
          <w:tab w:val="left" w:pos="851"/>
        </w:tabs>
      </w:pPr>
      <w:r>
        <w:tab/>
      </w:r>
      <w:r w:rsidR="00503AA4" w:rsidRPr="00503AA4">
        <w:rPr>
          <w:position w:val="-32"/>
        </w:rPr>
        <w:object w:dxaOrig="6480" w:dyaOrig="780" w14:anchorId="6606D6BE">
          <v:shape id="_x0000_i1056" type="#_x0000_t75" style="width:324.55pt;height:38.7pt" o:ole="">
            <v:imagedata r:id="rId71" o:title=""/>
          </v:shape>
          <o:OLEObject Type="Embed" ProgID="Equation.DSMT4" ShapeID="_x0000_i1056" DrawAspect="Content" ObjectID="_1597086876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47498F4C" w14:textId="77777777" w:rsidR="00052DBE" w:rsidRDefault="00052DBE" w:rsidP="00052DBE">
      <w:pPr>
        <w:pStyle w:val="MTDisplayEquation"/>
        <w:tabs>
          <w:tab w:val="clear" w:pos="4820"/>
          <w:tab w:val="left" w:pos="851"/>
        </w:tabs>
      </w:pPr>
      <w:r>
        <w:tab/>
      </w:r>
      <w:r w:rsidR="00B90716" w:rsidRPr="00B90716">
        <w:rPr>
          <w:position w:val="-38"/>
        </w:rPr>
        <w:object w:dxaOrig="5960" w:dyaOrig="880" w14:anchorId="2F692F82">
          <v:shape id="_x0000_i1057" type="#_x0000_t75" style="width:297.15pt;height:43.5pt" o:ole="">
            <v:imagedata r:id="rId73" o:title=""/>
          </v:shape>
          <o:OLEObject Type="Embed" ProgID="Equation.DSMT4" ShapeID="_x0000_i1057" DrawAspect="Content" ObjectID="_1597086877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6C0B41D5" w14:textId="77777777" w:rsidR="00A27F06" w:rsidRDefault="00A27F06" w:rsidP="00A27F06">
      <w:pPr>
        <w:pStyle w:val="MTDisplayEquation"/>
        <w:tabs>
          <w:tab w:val="clear" w:pos="4820"/>
          <w:tab w:val="left" w:pos="851"/>
        </w:tabs>
      </w:pPr>
      <w:r>
        <w:tab/>
      </w:r>
      <w:r w:rsidR="005151F7" w:rsidRPr="005151F7">
        <w:rPr>
          <w:position w:val="-34"/>
        </w:rPr>
        <w:object w:dxaOrig="4800" w:dyaOrig="800" w14:anchorId="71506B0F">
          <v:shape id="_x0000_i1058" type="#_x0000_t75" style="width:240.2pt;height:39.75pt" o:ole="">
            <v:imagedata r:id="rId75" o:title=""/>
          </v:shape>
          <o:OLEObject Type="Embed" ProgID="Equation.DSMT4" ShapeID="_x0000_i1058" DrawAspect="Content" ObjectID="_1597086878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06E96AEA" w14:textId="77777777" w:rsidR="00A27F06" w:rsidRDefault="00A27F06" w:rsidP="00A27F06">
      <w:r>
        <w:t>Define</w:t>
      </w:r>
    </w:p>
    <w:p w14:paraId="43B74117" w14:textId="77777777" w:rsidR="00A27F06" w:rsidRDefault="00A27F06" w:rsidP="00A27F06">
      <w:pPr>
        <w:pStyle w:val="MTDisplayEquation"/>
        <w:tabs>
          <w:tab w:val="clear" w:pos="4820"/>
          <w:tab w:val="left" w:pos="851"/>
        </w:tabs>
      </w:pPr>
      <w:r>
        <w:tab/>
      </w:r>
      <w:r w:rsidRPr="00B90716">
        <w:rPr>
          <w:position w:val="-24"/>
        </w:rPr>
        <w:object w:dxaOrig="760" w:dyaOrig="620" w14:anchorId="352820AD">
          <v:shape id="_x0000_i1059" type="#_x0000_t75" style="width:38.15pt;height:30.65pt" o:ole="">
            <v:imagedata r:id="rId77" o:title=""/>
          </v:shape>
          <o:OLEObject Type="Embed" ProgID="Equation.DSMT4" ShapeID="_x0000_i1059" DrawAspect="Content" ObjectID="_1597086879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6848DE07" w14:textId="77777777" w:rsidR="003B1967" w:rsidRDefault="003B1967" w:rsidP="003B1967">
      <w:pPr>
        <w:pStyle w:val="MTDisplayEquation"/>
        <w:tabs>
          <w:tab w:val="clear" w:pos="4820"/>
          <w:tab w:val="left" w:pos="851"/>
        </w:tabs>
      </w:pPr>
      <w:r>
        <w:tab/>
      </w:r>
      <w:r w:rsidRPr="003B1967">
        <w:rPr>
          <w:position w:val="-12"/>
        </w:rPr>
        <w:object w:dxaOrig="1040" w:dyaOrig="360" w14:anchorId="5F7A5AFF">
          <v:shape id="_x0000_i1060" type="#_x0000_t75" style="width:51.05pt;height:17.2pt" o:ole="">
            <v:imagedata r:id="rId79" o:title=""/>
          </v:shape>
          <o:OLEObject Type="Embed" ProgID="Equation.DSMT4" ShapeID="_x0000_i1060" DrawAspect="Content" ObjectID="_1597086880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4E7AA81B" w14:textId="77777777" w:rsidR="003B1967" w:rsidRDefault="003B1967" w:rsidP="003B1967">
      <w:pPr>
        <w:pStyle w:val="MTDisplayEquation"/>
        <w:tabs>
          <w:tab w:val="clear" w:pos="4820"/>
          <w:tab w:val="left" w:pos="851"/>
        </w:tabs>
      </w:pPr>
      <w:r>
        <w:tab/>
      </w:r>
      <w:r w:rsidRPr="003B1967">
        <w:rPr>
          <w:position w:val="-12"/>
        </w:rPr>
        <w:object w:dxaOrig="1219" w:dyaOrig="360" w14:anchorId="7401D3C8">
          <v:shape id="_x0000_i1061" type="#_x0000_t75" style="width:61.8pt;height:17.2pt" o:ole="">
            <v:imagedata r:id="rId81" o:title=""/>
          </v:shape>
          <o:OLEObject Type="Embed" ProgID="Equation.DSMT4" ShapeID="_x0000_i1061" DrawAspect="Content" ObjectID="_1597086881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528FED6C" w14:textId="77777777" w:rsidR="003B1967" w:rsidRDefault="003B1967" w:rsidP="003B1967">
      <w:pPr>
        <w:pStyle w:val="MTDisplayEquation"/>
        <w:tabs>
          <w:tab w:val="clear" w:pos="4820"/>
          <w:tab w:val="left" w:pos="851"/>
        </w:tabs>
      </w:pPr>
      <w:r>
        <w:tab/>
      </w:r>
      <w:r w:rsidR="00F6660C" w:rsidRPr="003B1967">
        <w:rPr>
          <w:position w:val="-28"/>
        </w:rPr>
        <w:object w:dxaOrig="1600" w:dyaOrig="660" w14:anchorId="0526961F">
          <v:shape id="_x0000_i1062" type="#_x0000_t75" style="width:80.05pt;height:32.8pt" o:ole="">
            <v:imagedata r:id="rId83" o:title=""/>
          </v:shape>
          <o:OLEObject Type="Embed" ProgID="Equation.DSMT4" ShapeID="_x0000_i1062" DrawAspect="Content" ObjectID="_1597086882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6942B5D" w14:textId="77777777" w:rsidR="003B1967" w:rsidRDefault="003B1967" w:rsidP="003B1967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F6660C" w:rsidRPr="003B1967">
        <w:rPr>
          <w:position w:val="-28"/>
        </w:rPr>
        <w:object w:dxaOrig="1640" w:dyaOrig="660" w14:anchorId="3459DD7B">
          <v:shape id="_x0000_i1063" type="#_x0000_t75" style="width:81.65pt;height:32.8pt" o:ole="">
            <v:imagedata r:id="rId85" o:title=""/>
          </v:shape>
          <o:OLEObject Type="Embed" ProgID="Equation.DSMT4" ShapeID="_x0000_i1063" DrawAspect="Content" ObjectID="_1597086883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2D50748A" w14:textId="77777777" w:rsidR="00F6660C" w:rsidRDefault="00F6660C" w:rsidP="00F6660C">
      <w:pPr>
        <w:pStyle w:val="MTDisplayEquation"/>
        <w:tabs>
          <w:tab w:val="clear" w:pos="4820"/>
          <w:tab w:val="left" w:pos="851"/>
        </w:tabs>
      </w:pPr>
      <w:r>
        <w:tab/>
      </w:r>
      <w:r w:rsidRPr="003B1967">
        <w:rPr>
          <w:position w:val="-12"/>
        </w:rPr>
        <w:object w:dxaOrig="1660" w:dyaOrig="380" w14:anchorId="769296B1">
          <v:shape id="_x0000_i1064" type="#_x0000_t75" style="width:82.75pt;height:19.35pt" o:ole="">
            <v:imagedata r:id="rId87" o:title=""/>
          </v:shape>
          <o:OLEObject Type="Embed" ProgID="Equation.DSMT4" ShapeID="_x0000_i1064" DrawAspect="Content" ObjectID="_1597086884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02939F63" w14:textId="77777777" w:rsidR="00F6660C" w:rsidRDefault="00F6660C" w:rsidP="00F6660C">
      <w:pPr>
        <w:pStyle w:val="MTDisplayEquation"/>
        <w:tabs>
          <w:tab w:val="clear" w:pos="4820"/>
          <w:tab w:val="left" w:pos="851"/>
        </w:tabs>
      </w:pPr>
      <w:r>
        <w:tab/>
      </w:r>
      <w:r w:rsidRPr="00F6660C">
        <w:rPr>
          <w:position w:val="-24"/>
        </w:rPr>
        <w:object w:dxaOrig="1760" w:dyaOrig="620" w14:anchorId="70ABEA6D">
          <v:shape id="_x0000_i1065" type="#_x0000_t75" style="width:88.1pt;height:30.65pt" o:ole="">
            <v:imagedata r:id="rId89" o:title=""/>
          </v:shape>
          <o:OLEObject Type="Embed" ProgID="Equation.DSMT4" ShapeID="_x0000_i1065" DrawAspect="Content" ObjectID="_1597086885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745656DA" w14:textId="77777777" w:rsidR="00A27F06" w:rsidRDefault="00A27F06" w:rsidP="00A27F06">
      <w:pPr>
        <w:pStyle w:val="MTDisplayEquation"/>
        <w:tabs>
          <w:tab w:val="clear" w:pos="4820"/>
          <w:tab w:val="left" w:pos="851"/>
        </w:tabs>
      </w:pPr>
      <w:r>
        <w:tab/>
      </w:r>
      <w:r w:rsidRPr="00A27F06">
        <w:rPr>
          <w:position w:val="-32"/>
        </w:rPr>
        <w:object w:dxaOrig="5300" w:dyaOrig="780" w14:anchorId="0E4D479E">
          <v:shape id="_x0000_i1066" type="#_x0000_t75" style="width:265.45pt;height:38.7pt" o:ole="">
            <v:imagedata r:id="rId91" o:title=""/>
          </v:shape>
          <o:OLEObject Type="Embed" ProgID="Equation.DSMT4" ShapeID="_x0000_i1066" DrawAspect="Content" ObjectID="_1597086886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F4EEAC0" w14:textId="77777777" w:rsidR="00A27F06" w:rsidRDefault="00A27F06" w:rsidP="00A27F06">
      <w:pPr>
        <w:pStyle w:val="MTDisplayEquation"/>
        <w:tabs>
          <w:tab w:val="clear" w:pos="4820"/>
          <w:tab w:val="left" w:pos="851"/>
        </w:tabs>
      </w:pPr>
      <w:r>
        <w:tab/>
      </w:r>
      <w:r w:rsidRPr="00A27F06">
        <w:rPr>
          <w:position w:val="-32"/>
        </w:rPr>
        <w:object w:dxaOrig="6020" w:dyaOrig="780" w14:anchorId="45C14127">
          <v:shape id="_x0000_i1067" type="#_x0000_t75" style="width:301.95pt;height:38.7pt" o:ole="">
            <v:imagedata r:id="rId93" o:title=""/>
          </v:shape>
          <o:OLEObject Type="Embed" ProgID="Equation.DSMT4" ShapeID="_x0000_i1067" DrawAspect="Content" ObjectID="_1597086887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01909468" w14:textId="77777777" w:rsidR="00B90716" w:rsidRPr="00B90716" w:rsidRDefault="00B90716" w:rsidP="00B90716">
      <w:r>
        <w:t>Then</w:t>
      </w:r>
    </w:p>
    <w:p w14:paraId="229A064A" w14:textId="77777777" w:rsidR="00F6660C" w:rsidRDefault="00F6660C" w:rsidP="00F6660C">
      <w:pPr>
        <w:pStyle w:val="MTDisplayEquation"/>
        <w:tabs>
          <w:tab w:val="clear" w:pos="4820"/>
          <w:tab w:val="left" w:pos="851"/>
        </w:tabs>
      </w:pPr>
      <w:r>
        <w:tab/>
      </w:r>
      <w:r w:rsidR="005151F7" w:rsidRPr="005151F7">
        <w:rPr>
          <w:position w:val="-176"/>
        </w:rPr>
        <w:object w:dxaOrig="6340" w:dyaOrig="3640" w14:anchorId="21ED5D52">
          <v:shape id="_x0000_i1068" type="#_x0000_t75" style="width:317.55pt;height:178.4pt" o:ole="">
            <v:imagedata r:id="rId95" o:title=""/>
          </v:shape>
          <o:OLEObject Type="Embed" ProgID="Equation.DSMT4" ShapeID="_x0000_i1068" DrawAspect="Content" ObjectID="_159708688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09F01AAE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="005151F7" w:rsidRPr="005151F7">
        <w:rPr>
          <w:position w:val="-176"/>
        </w:rPr>
        <w:object w:dxaOrig="6340" w:dyaOrig="3640" w14:anchorId="2A21D8B3">
          <v:shape id="_x0000_i1069" type="#_x0000_t75" style="width:317.55pt;height:179.45pt" o:ole="">
            <v:imagedata r:id="rId97" o:title=""/>
          </v:shape>
          <o:OLEObject Type="Embed" ProgID="Equation.DSMT4" ShapeID="_x0000_i1069" DrawAspect="Content" ObjectID="_1597086889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5B3C435D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="00FF6BFA" w:rsidRPr="00FF6BFA">
        <w:rPr>
          <w:position w:val="-110"/>
        </w:rPr>
        <w:object w:dxaOrig="7440" w:dyaOrig="2439" w14:anchorId="6F83108F">
          <v:shape id="_x0000_i1070" type="#_x0000_t75" style="width:371.8pt;height:121.95pt" o:ole="">
            <v:imagedata r:id="rId99" o:title=""/>
          </v:shape>
          <o:OLEObject Type="Embed" ProgID="Equation.DSMT4" ShapeID="_x0000_i1070" DrawAspect="Content" ObjectID="_1597086890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31F1272E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FF6BFA" w:rsidRPr="00FF6BFA">
        <w:rPr>
          <w:position w:val="-110"/>
        </w:rPr>
        <w:object w:dxaOrig="7580" w:dyaOrig="2439" w14:anchorId="121F2D5F">
          <v:shape id="_x0000_i1071" type="#_x0000_t75" style="width:380.95pt;height:121.95pt" o:ole="">
            <v:imagedata r:id="rId101" o:title=""/>
          </v:shape>
          <o:OLEObject Type="Embed" ProgID="Equation.DSMT4" ShapeID="_x0000_i1071" DrawAspect="Content" ObjectID="_1597086891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0B78F086" w14:textId="77777777" w:rsidR="00A00871" w:rsidRPr="00A00871" w:rsidRDefault="00A00871" w:rsidP="00A00871"/>
    <w:p w14:paraId="39AFEBDE" w14:textId="77777777" w:rsidR="00572A56" w:rsidRDefault="00572A56" w:rsidP="00572A56">
      <w:pPr>
        <w:pStyle w:val="MTDisplayEquation"/>
        <w:tabs>
          <w:tab w:val="clear" w:pos="4820"/>
          <w:tab w:val="left" w:pos="851"/>
        </w:tabs>
      </w:pPr>
      <w:r>
        <w:tab/>
      </w:r>
      <w:r w:rsidR="003E34A4" w:rsidRPr="003E34A4">
        <w:rPr>
          <w:position w:val="-116"/>
        </w:rPr>
        <w:object w:dxaOrig="6700" w:dyaOrig="2520" w14:anchorId="511C4CE2">
          <v:shape id="_x0000_i1072" type="#_x0000_t75" style="width:335.3pt;height:125.75pt" o:ole="">
            <v:imagedata r:id="rId103" o:title=""/>
          </v:shape>
          <o:OLEObject Type="Embed" ProgID="Equation.DSMT4" ShapeID="_x0000_i1072" DrawAspect="Content" ObjectID="_1597086892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2CF87D6A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5A5077">
        <w:rPr>
          <w:position w:val="-110"/>
        </w:rPr>
        <w:object w:dxaOrig="6759" w:dyaOrig="2299" w14:anchorId="45BE5CDB">
          <v:shape id="_x0000_i1073" type="#_x0000_t75" style="width:338.5pt;height:115.5pt" o:ole="">
            <v:imagedata r:id="rId105" o:title=""/>
          </v:shape>
          <o:OLEObject Type="Embed" ProgID="Equation.DSMT4" ShapeID="_x0000_i1073" DrawAspect="Content" ObjectID="_1597086893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53F01636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="003E34A4" w:rsidRPr="003E34A4">
        <w:rPr>
          <w:position w:val="-116"/>
        </w:rPr>
        <w:object w:dxaOrig="8419" w:dyaOrig="2580" w14:anchorId="32FD26D5">
          <v:shape id="_x0000_i1074" type="#_x0000_t75" style="width:422.85pt;height:128.4pt" o:ole="">
            <v:imagedata r:id="rId107" o:title=""/>
          </v:shape>
          <o:OLEObject Type="Embed" ProgID="Equation.DSMT4" ShapeID="_x0000_i1074" DrawAspect="Content" ObjectID="_1597086894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C90F321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FF6BFA">
        <w:rPr>
          <w:position w:val="-110"/>
        </w:rPr>
        <w:object w:dxaOrig="7640" w:dyaOrig="2299" w14:anchorId="34C79B16">
          <v:shape id="_x0000_i1075" type="#_x0000_t75" style="width:383.65pt;height:115.5pt" o:ole="">
            <v:imagedata r:id="rId109" o:title=""/>
          </v:shape>
          <o:OLEObject Type="Embed" ProgID="Equation.DSMT4" ShapeID="_x0000_i1075" DrawAspect="Content" ObjectID="_1597086895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1FCC06D7" w14:textId="77777777" w:rsidR="00B90716" w:rsidRDefault="00B90716" w:rsidP="00BA4271">
      <w:pPr>
        <w:pStyle w:val="3"/>
      </w:pPr>
      <w:r>
        <w:lastRenderedPageBreak/>
        <w:t>Boltzmann</w:t>
      </w:r>
    </w:p>
    <w:p w14:paraId="712F3560" w14:textId="77777777" w:rsidR="00380F08" w:rsidRDefault="00380F08" w:rsidP="00380F08">
      <w:pPr>
        <w:pStyle w:val="MTDisplayEquation"/>
        <w:tabs>
          <w:tab w:val="clear" w:pos="4820"/>
          <w:tab w:val="left" w:pos="851"/>
        </w:tabs>
      </w:pPr>
      <w:r>
        <w:tab/>
      </w:r>
      <w:r w:rsidRPr="00380F08">
        <w:rPr>
          <w:position w:val="-14"/>
        </w:rPr>
        <w:object w:dxaOrig="3100" w:dyaOrig="400" w14:anchorId="68956F6F">
          <v:shape id="_x0000_i1076" type="#_x0000_t75" style="width:155.8pt;height:20.4pt" o:ole="">
            <v:imagedata r:id="rId111" o:title=""/>
          </v:shape>
          <o:OLEObject Type="Embed" ProgID="Equation.DSMT4" ShapeID="_x0000_i1076" DrawAspect="Content" ObjectID="_1597086896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B1FAAD2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5A5077">
        <w:rPr>
          <w:position w:val="-56"/>
        </w:rPr>
        <w:object w:dxaOrig="4780" w:dyaOrig="1240" w14:anchorId="47E0EA5D">
          <v:shape id="_x0000_i1077" type="#_x0000_t75" style="width:239.1pt;height:62.35pt" o:ole="">
            <v:imagedata r:id="rId113" o:title=""/>
          </v:shape>
          <o:OLEObject Type="Embed" ProgID="Equation.DSMT4" ShapeID="_x0000_i1077" DrawAspect="Content" ObjectID="_1597086897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48E9195F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="005A5077" w:rsidRPr="005A5077">
        <w:rPr>
          <w:position w:val="-92"/>
        </w:rPr>
        <w:object w:dxaOrig="4720" w:dyaOrig="1960" w14:anchorId="1A8BC0FD">
          <v:shape id="_x0000_i1078" type="#_x0000_t75" style="width:236.95pt;height:96.2pt" o:ole="">
            <v:imagedata r:id="rId115" o:title=""/>
          </v:shape>
          <o:OLEObject Type="Embed" ProgID="Equation.DSMT4" ShapeID="_x0000_i1078" DrawAspect="Content" ObjectID="_1597086898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317F3E9C" w14:textId="77777777" w:rsidR="00B90716" w:rsidRDefault="00B90716" w:rsidP="00B90716">
      <w:r>
        <w:t>or</w:t>
      </w:r>
    </w:p>
    <w:p w14:paraId="7991AC21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="00367308" w:rsidRPr="00291294">
        <w:rPr>
          <w:position w:val="-92"/>
        </w:rPr>
        <w:object w:dxaOrig="4740" w:dyaOrig="1960" w14:anchorId="7E775D28">
          <v:shape id="_x0000_i1079" type="#_x0000_t75" style="width:236.95pt;height:96.2pt" o:ole="">
            <v:imagedata r:id="rId117" o:title=""/>
          </v:shape>
          <o:OLEObject Type="Embed" ProgID="Equation.DSMT4" ShapeID="_x0000_i1079" DrawAspect="Content" ObjectID="_159708689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64855670" w14:textId="77777777" w:rsidR="00380F08" w:rsidRDefault="00380F08" w:rsidP="00380F08">
      <w:pPr>
        <w:pStyle w:val="MTDisplayEquation"/>
        <w:tabs>
          <w:tab w:val="clear" w:pos="4820"/>
          <w:tab w:val="left" w:pos="851"/>
        </w:tabs>
      </w:pPr>
      <w:r>
        <w:tab/>
      </w:r>
      <w:r w:rsidRPr="005A5077">
        <w:rPr>
          <w:position w:val="-38"/>
        </w:rPr>
        <w:object w:dxaOrig="7080" w:dyaOrig="880" w14:anchorId="443DD106">
          <v:shape id="_x0000_i1080" type="#_x0000_t75" style="width:354.1pt;height:43.5pt" o:ole="">
            <v:imagedata r:id="rId119" o:title=""/>
          </v:shape>
          <o:OLEObject Type="Embed" ProgID="Equation.DSMT4" ShapeID="_x0000_i1080" DrawAspect="Content" ObjectID="_1597086900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6A51E89E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5A5077">
        <w:rPr>
          <w:position w:val="-38"/>
        </w:rPr>
        <w:object w:dxaOrig="7180" w:dyaOrig="880" w14:anchorId="1288B903">
          <v:shape id="_x0000_i1081" type="#_x0000_t75" style="width:5in;height:43.5pt" o:ole="">
            <v:imagedata r:id="rId121" o:title=""/>
          </v:shape>
          <o:OLEObject Type="Embed" ProgID="Equation.DSMT4" ShapeID="_x0000_i1081" DrawAspect="Content" ObjectID="_1597086901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6355DEBF" w14:textId="77777777" w:rsidR="00B90716" w:rsidRDefault="00B90716" w:rsidP="00BA4271">
      <w:pPr>
        <w:pStyle w:val="3"/>
      </w:pPr>
      <w:r>
        <w:t>Fermi</w:t>
      </w:r>
    </w:p>
    <w:p w14:paraId="704F2E0F" w14:textId="77777777" w:rsidR="00380F08" w:rsidRDefault="00380F08" w:rsidP="00380F08">
      <w:pPr>
        <w:pStyle w:val="MTDisplayEquation"/>
        <w:tabs>
          <w:tab w:val="clear" w:pos="4820"/>
          <w:tab w:val="left" w:pos="851"/>
        </w:tabs>
      </w:pPr>
      <w:r>
        <w:tab/>
      </w:r>
      <w:r w:rsidRPr="00380F08">
        <w:rPr>
          <w:position w:val="-28"/>
        </w:rPr>
        <w:object w:dxaOrig="5480" w:dyaOrig="660" w14:anchorId="222E55CC">
          <v:shape id="_x0000_i1082" type="#_x0000_t75" style="width:274.05pt;height:32.8pt" o:ole="">
            <v:imagedata r:id="rId123" o:title=""/>
          </v:shape>
          <o:OLEObject Type="Embed" ProgID="Equation.DSMT4" ShapeID="_x0000_i1082" DrawAspect="Content" ObjectID="_1597086902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28A6EC23" w14:textId="77777777" w:rsidR="00474108" w:rsidRDefault="00474108" w:rsidP="00474108">
      <w:pPr>
        <w:pStyle w:val="MTDisplayEquation"/>
        <w:tabs>
          <w:tab w:val="clear" w:pos="4820"/>
          <w:tab w:val="left" w:pos="851"/>
        </w:tabs>
      </w:pPr>
      <w:r>
        <w:tab/>
      </w:r>
      <w:r w:rsidRPr="00474108">
        <w:rPr>
          <w:position w:val="-32"/>
        </w:rPr>
        <w:object w:dxaOrig="7000" w:dyaOrig="780" w14:anchorId="669E454E">
          <v:shape id="_x0000_i1083" type="#_x0000_t75" style="width:350.35pt;height:38.7pt" o:ole="">
            <v:imagedata r:id="rId125" o:title=""/>
          </v:shape>
          <o:OLEObject Type="Embed" ProgID="Equation.DSMT4" ShapeID="_x0000_i1083" DrawAspect="Content" ObjectID="_1597086903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26BDC9C4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4F588A" w:rsidRPr="00C21E62">
        <w:rPr>
          <w:position w:val="-110"/>
        </w:rPr>
        <w:object w:dxaOrig="8199" w:dyaOrig="2299" w14:anchorId="60D5A524">
          <v:shape id="_x0000_i1084" type="#_x0000_t75" style="width:409.95pt;height:115.5pt" o:ole="">
            <v:imagedata r:id="rId127" o:title=""/>
          </v:shape>
          <o:OLEObject Type="Embed" ProgID="Equation.DSMT4" ShapeID="_x0000_i1084" DrawAspect="Content" ObjectID="_1597086904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59F22FE1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C21E62">
        <w:rPr>
          <w:position w:val="-32"/>
        </w:rPr>
        <w:object w:dxaOrig="8000" w:dyaOrig="760" w14:anchorId="7F2D2DD1">
          <v:shape id="_x0000_i1085" type="#_x0000_t75" style="width:401.35pt;height:38.15pt" o:ole="">
            <v:imagedata r:id="rId129" o:title=""/>
          </v:shape>
          <o:OLEObject Type="Embed" ProgID="Equation.DSMT4" ShapeID="_x0000_i1085" DrawAspect="Content" ObjectID="_1597086905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3B23B61C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Pr="005A5077">
        <w:rPr>
          <w:position w:val="-154"/>
        </w:rPr>
        <w:object w:dxaOrig="7920" w:dyaOrig="3200" w14:anchorId="03439FAB">
          <v:shape id="_x0000_i1086" type="#_x0000_t75" style="width:396.55pt;height:157.45pt" o:ole="">
            <v:imagedata r:id="rId131" o:title=""/>
          </v:shape>
          <o:OLEObject Type="Embed" ProgID="Equation.DSMT4" ShapeID="_x0000_i1086" DrawAspect="Content" ObjectID="_1597086906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640E352C" w14:textId="77777777" w:rsidR="005A5077" w:rsidRDefault="005A5077" w:rsidP="005A5077">
      <w:pPr>
        <w:pStyle w:val="MTDisplayEquation"/>
        <w:tabs>
          <w:tab w:val="clear" w:pos="4820"/>
          <w:tab w:val="left" w:pos="851"/>
        </w:tabs>
      </w:pPr>
      <w:r>
        <w:tab/>
      </w:r>
      <w:r w:rsidR="007D5C1D" w:rsidRPr="007D5C1D">
        <w:rPr>
          <w:position w:val="-32"/>
        </w:rPr>
        <w:object w:dxaOrig="7460" w:dyaOrig="760" w14:anchorId="54511699">
          <v:shape id="_x0000_i1087" type="#_x0000_t75" style="width:374.5pt;height:37.6pt" o:ole="">
            <v:imagedata r:id="rId133" o:title=""/>
          </v:shape>
          <o:OLEObject Type="Embed" ProgID="Equation.DSMT4" ShapeID="_x0000_i1087" DrawAspect="Content" ObjectID="_1597086907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101AD37F" w14:textId="77777777" w:rsidR="00B90716" w:rsidRDefault="00B90716" w:rsidP="00BA4271">
      <w:pPr>
        <w:pStyle w:val="3"/>
      </w:pPr>
      <w:r>
        <w:t>Bose</w:t>
      </w:r>
    </w:p>
    <w:p w14:paraId="703061EF" w14:textId="77777777" w:rsidR="00380F08" w:rsidRDefault="00380F08" w:rsidP="00380F08">
      <w:pPr>
        <w:pStyle w:val="MTDisplayEquation"/>
        <w:tabs>
          <w:tab w:val="clear" w:pos="4820"/>
          <w:tab w:val="left" w:pos="851"/>
        </w:tabs>
      </w:pPr>
      <w:r>
        <w:tab/>
      </w:r>
      <w:r w:rsidRPr="00380F08">
        <w:rPr>
          <w:position w:val="-28"/>
        </w:rPr>
        <w:object w:dxaOrig="5440" w:dyaOrig="660" w14:anchorId="45DCBD42">
          <v:shape id="_x0000_i1088" type="#_x0000_t75" style="width:272.4pt;height:32.8pt" o:ole="">
            <v:imagedata r:id="rId135" o:title=""/>
          </v:shape>
          <o:OLEObject Type="Embed" ProgID="Equation.DSMT4" ShapeID="_x0000_i1088" DrawAspect="Content" ObjectID="_1597086908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0B2A13E0" w14:textId="77777777" w:rsidR="00474108" w:rsidRDefault="00474108" w:rsidP="00474108">
      <w:pPr>
        <w:pStyle w:val="MTDisplayEquation"/>
        <w:tabs>
          <w:tab w:val="clear" w:pos="4820"/>
          <w:tab w:val="left" w:pos="851"/>
        </w:tabs>
      </w:pPr>
      <w:r>
        <w:tab/>
      </w:r>
      <w:r w:rsidRPr="00474108">
        <w:rPr>
          <w:position w:val="-32"/>
        </w:rPr>
        <w:object w:dxaOrig="7000" w:dyaOrig="780" w14:anchorId="40555702">
          <v:shape id="_x0000_i1089" type="#_x0000_t75" style="width:350.35pt;height:38.7pt" o:ole="">
            <v:imagedata r:id="rId137" o:title=""/>
          </v:shape>
          <o:OLEObject Type="Embed" ProgID="Equation.DSMT4" ShapeID="_x0000_i1089" DrawAspect="Content" ObjectID="_1597086909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68492A33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="004C3DCF" w:rsidRPr="004C3DCF">
        <w:rPr>
          <w:position w:val="-70"/>
        </w:rPr>
        <w:object w:dxaOrig="8199" w:dyaOrig="1520" w14:anchorId="24F7ACE3">
          <v:shape id="_x0000_i1090" type="#_x0000_t75" style="width:409.95pt;height:76.85pt" o:ole="">
            <v:imagedata r:id="rId139" o:title=""/>
          </v:shape>
          <o:OLEObject Type="Embed" ProgID="Equation.DSMT4" ShapeID="_x0000_i1090" DrawAspect="Content" ObjectID="_1597086910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59E4DEB6" w14:textId="77777777" w:rsidR="00B90716" w:rsidRDefault="00B90716" w:rsidP="00B90716">
      <w:pPr>
        <w:pStyle w:val="MTDisplayEquation"/>
        <w:tabs>
          <w:tab w:val="clear" w:pos="4820"/>
          <w:tab w:val="left" w:pos="851"/>
        </w:tabs>
      </w:pPr>
      <w:r>
        <w:tab/>
      </w:r>
      <w:r w:rsidRPr="002B0E97">
        <w:rPr>
          <w:position w:val="-50"/>
        </w:rPr>
        <w:object w:dxaOrig="7880" w:dyaOrig="1120" w14:anchorId="4CB04D0B">
          <v:shape id="_x0000_i1091" type="#_x0000_t75" style="width:394.95pt;height:55.9pt" o:ole="">
            <v:imagedata r:id="rId141" o:title=""/>
          </v:shape>
          <o:OLEObject Type="Embed" ProgID="Equation.DSMT4" ShapeID="_x0000_i1091" DrawAspect="Content" ObjectID="_1597086911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3C40D372" w14:textId="77777777" w:rsidR="00144BBB" w:rsidRDefault="00144BBB" w:rsidP="00144BBB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D35B9E">
        <w:rPr>
          <w:position w:val="-36"/>
        </w:rPr>
        <w:object w:dxaOrig="5840" w:dyaOrig="840" w14:anchorId="22886AE7">
          <v:shape id="_x0000_i1092" type="#_x0000_t75" style="width:291.75pt;height:41.9pt" o:ole="" o:bordertopcolor="red" o:borderleftcolor="red" o:borderbottomcolor="red" o:borderrightcolor="red">
            <v:imagedata r:id="rId1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2" DrawAspect="Content" ObjectID="_1597086912" r:id="rId1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1DFC8266" w14:textId="77777777" w:rsidR="002923F1" w:rsidRDefault="002923F1" w:rsidP="002923F1">
      <w:pPr>
        <w:pStyle w:val="MTDisplayEquation"/>
        <w:tabs>
          <w:tab w:val="clear" w:pos="4820"/>
          <w:tab w:val="left" w:pos="851"/>
        </w:tabs>
      </w:pPr>
      <w:r>
        <w:tab/>
      </w:r>
      <w:r w:rsidRPr="00D35B9E">
        <w:rPr>
          <w:position w:val="-36"/>
        </w:rPr>
        <w:object w:dxaOrig="5840" w:dyaOrig="840" w14:anchorId="6679D377">
          <v:shape id="_x0000_i1093" type="#_x0000_t75" style="width:291.75pt;height:41.9pt" o:ole="" o:bordertopcolor="red" o:borderleftcolor="red" o:borderbottomcolor="red" o:borderrightcolor="red">
            <v:imagedata r:id="rId1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3" DrawAspect="Content" ObjectID="_1597086913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7B234F8E" w14:textId="77777777" w:rsidR="00900415" w:rsidRDefault="00900415" w:rsidP="00900415">
      <w:pPr>
        <w:pStyle w:val="MTDisplayEquation"/>
        <w:tabs>
          <w:tab w:val="clear" w:pos="4820"/>
          <w:tab w:val="left" w:pos="851"/>
        </w:tabs>
      </w:pPr>
      <w:r>
        <w:tab/>
      </w:r>
      <w:r w:rsidR="002479D2" w:rsidRPr="002479D2">
        <w:rPr>
          <w:position w:val="-30"/>
        </w:rPr>
        <w:object w:dxaOrig="7420" w:dyaOrig="720" w14:anchorId="6AB27B3B">
          <v:shape id="_x0000_i1094" type="#_x0000_t75" style="width:370.75pt;height:37.05pt" o:ole="" o:bordertopcolor="red" o:borderleftcolor="red" o:borderbottomcolor="red" o:borderrightcolor="red">
            <v:imagedata r:id="rId1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4" DrawAspect="Content" ObjectID="_1597086914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14AFE5E3" w14:textId="77777777" w:rsidR="00E778EB" w:rsidRDefault="00E778EB" w:rsidP="00E778EB">
      <w:pPr>
        <w:pStyle w:val="MTDisplayEquation"/>
        <w:tabs>
          <w:tab w:val="clear" w:pos="4820"/>
          <w:tab w:val="left" w:pos="851"/>
        </w:tabs>
      </w:pPr>
      <w:r>
        <w:tab/>
      </w:r>
      <w:r w:rsidR="002479D2" w:rsidRPr="002479D2">
        <w:rPr>
          <w:position w:val="-76"/>
        </w:rPr>
        <w:object w:dxaOrig="6600" w:dyaOrig="1640" w14:anchorId="5C2E8210">
          <v:shape id="_x0000_i1095" type="#_x0000_t75" style="width:329.9pt;height:81.15pt" o:ole="" o:bordertopcolor="red" o:borderleftcolor="red" o:borderbottomcolor="red" o:borderrightcolor="red">
            <v:imagedata r:id="rId1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5" DrawAspect="Content" ObjectID="_1597086915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3B12ED23" w14:textId="77777777" w:rsidR="00DE2E10" w:rsidRDefault="00DE2E10" w:rsidP="00DE2E10">
      <w:pPr>
        <w:pStyle w:val="MTDisplayEquation"/>
        <w:tabs>
          <w:tab w:val="clear" w:pos="4820"/>
          <w:tab w:val="left" w:pos="851"/>
        </w:tabs>
      </w:pPr>
      <w:r>
        <w:tab/>
      </w:r>
      <w:r w:rsidRPr="007A2E92">
        <w:rPr>
          <w:position w:val="-14"/>
        </w:rPr>
        <w:object w:dxaOrig="2140" w:dyaOrig="400" w14:anchorId="7F4094C6">
          <v:shape id="_x0000_i1096" type="#_x0000_t75" style="width:106.95pt;height:20.95pt" o:ole="" o:bordertopcolor="red" o:borderleftcolor="red" o:borderbottomcolor="red" o:borderrightcolor="red">
            <v:imagedata r:id="rId1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6" DrawAspect="Content" ObjectID="_1597086916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60202FFB" w14:textId="77777777" w:rsidR="00CC707A" w:rsidRDefault="00995BCB" w:rsidP="00CC707A">
      <w:r>
        <w:t>where</w:t>
      </w:r>
    </w:p>
    <w:p w14:paraId="4DDD88F9" w14:textId="77777777" w:rsidR="00DB6C8E" w:rsidRDefault="00DB6C8E" w:rsidP="00DB6C8E">
      <w:pPr>
        <w:pStyle w:val="MTDisplayEquation"/>
        <w:tabs>
          <w:tab w:val="clear" w:pos="4820"/>
          <w:tab w:val="left" w:pos="851"/>
        </w:tabs>
      </w:pPr>
      <w:r>
        <w:tab/>
      </w:r>
      <w:r w:rsidRPr="00995BCB">
        <w:rPr>
          <w:position w:val="-32"/>
        </w:rPr>
        <w:object w:dxaOrig="1880" w:dyaOrig="760" w14:anchorId="6B985E86">
          <v:shape id="_x0000_i1097" type="#_x0000_t75" style="width:93.5pt;height:38.15pt" o:ole="">
            <v:imagedata r:id="rId153" o:title=""/>
          </v:shape>
          <o:OLEObject Type="Embed" ProgID="Equation.DSMT4" ShapeID="_x0000_i1097" DrawAspect="Content" ObjectID="_1597086917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46DC9BA9" w14:textId="77777777" w:rsidR="001110C2" w:rsidRDefault="001110C2" w:rsidP="001110C2">
      <w:pPr>
        <w:pStyle w:val="MTDisplayEquation"/>
        <w:tabs>
          <w:tab w:val="clear" w:pos="4820"/>
          <w:tab w:val="left" w:pos="851"/>
        </w:tabs>
      </w:pPr>
      <w:r>
        <w:tab/>
      </w:r>
      <w:r w:rsidRPr="001110C2">
        <w:rPr>
          <w:position w:val="-98"/>
        </w:rPr>
        <w:object w:dxaOrig="2400" w:dyaOrig="2079" w14:anchorId="4F6F186A">
          <v:shape id="_x0000_i1098" type="#_x0000_t75" style="width:119.8pt;height:103.7pt" o:ole="">
            <v:imagedata r:id="rId155" o:title=""/>
          </v:shape>
          <o:OLEObject Type="Embed" ProgID="Equation.DSMT4" ShapeID="_x0000_i1098" DrawAspect="Content" ObjectID="_1597086918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184C8F1E" w14:textId="77777777" w:rsidR="001E3423" w:rsidRDefault="001E3423" w:rsidP="001E3423">
      <w:pPr>
        <w:pStyle w:val="MTDisplayEquation"/>
        <w:tabs>
          <w:tab w:val="clear" w:pos="4820"/>
          <w:tab w:val="left" w:pos="851"/>
        </w:tabs>
      </w:pPr>
      <w:r>
        <w:tab/>
      </w:r>
      <w:r w:rsidRPr="00DB6C8E">
        <w:rPr>
          <w:position w:val="-34"/>
        </w:rPr>
        <w:object w:dxaOrig="4000" w:dyaOrig="800" w14:anchorId="74087D56">
          <v:shape id="_x0000_i1099" type="#_x0000_t75" style="width:198.8pt;height:39.75pt" o:ole="">
            <v:imagedata r:id="rId157" o:title=""/>
          </v:shape>
          <o:OLEObject Type="Embed" ProgID="Equation.DSMT4" ShapeID="_x0000_i1099" DrawAspect="Content" ObjectID="_1597086919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4C1B3AE1" w14:textId="77777777" w:rsidR="001E3423" w:rsidRPr="001E3423" w:rsidRDefault="001E3423" w:rsidP="001E3423">
      <w:r>
        <w:rPr>
          <w:rFonts w:hint="eastAsia"/>
        </w:rPr>
        <w:t xml:space="preserve">When </w:t>
      </w:r>
    </w:p>
    <w:p w14:paraId="4BAEA06E" w14:textId="77777777" w:rsidR="008D5BDD" w:rsidRDefault="008D5BDD" w:rsidP="008D5BDD">
      <w:pPr>
        <w:pStyle w:val="MTDisplayEquation"/>
        <w:tabs>
          <w:tab w:val="clear" w:pos="4820"/>
          <w:tab w:val="left" w:pos="851"/>
        </w:tabs>
      </w:pPr>
      <w:r>
        <w:tab/>
      </w:r>
      <w:r w:rsidR="00900415" w:rsidRPr="00900415">
        <w:rPr>
          <w:position w:val="-14"/>
        </w:rPr>
        <w:object w:dxaOrig="2799" w:dyaOrig="420" w14:anchorId="04BD3C7D">
          <v:shape id="_x0000_i1100" type="#_x0000_t75" style="width:141.3pt;height:20.95pt" o:ole="">
            <v:imagedata r:id="rId159" o:title=""/>
          </v:shape>
          <o:OLEObject Type="Embed" ProgID="Equation.DSMT4" ShapeID="_x0000_i1100" DrawAspect="Content" ObjectID="_1597086920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054D7BE0" w14:textId="77777777" w:rsidR="002B0E97" w:rsidRDefault="00FB6A6A" w:rsidP="00FB6A6A">
      <w:r>
        <w:t>Boltzmann</w:t>
      </w:r>
    </w:p>
    <w:p w14:paraId="0895E0AC" w14:textId="77777777" w:rsidR="00FB6A6A" w:rsidRDefault="00FB6A6A" w:rsidP="00FB6A6A">
      <w:pPr>
        <w:pStyle w:val="MTDisplayEquation"/>
        <w:tabs>
          <w:tab w:val="clear" w:pos="4820"/>
          <w:tab w:val="left" w:pos="851"/>
        </w:tabs>
      </w:pPr>
      <w:r>
        <w:tab/>
      </w:r>
      <w:r w:rsidRPr="00FB6A6A">
        <w:rPr>
          <w:position w:val="-14"/>
        </w:rPr>
        <w:object w:dxaOrig="2480" w:dyaOrig="400" w14:anchorId="6AC63EC8">
          <v:shape id="_x0000_i1101" type="#_x0000_t75" style="width:124.1pt;height:20.95pt" o:ole="">
            <v:imagedata r:id="rId161" o:title=""/>
          </v:shape>
          <o:OLEObject Type="Embed" ProgID="Equation.DSMT4" ShapeID="_x0000_i1101" DrawAspect="Content" ObjectID="_1597086921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78D8E4F9" w14:textId="77777777" w:rsidR="00FB6A6A" w:rsidRDefault="00FB6A6A" w:rsidP="00FB6A6A">
      <w:pPr>
        <w:pStyle w:val="MTDisplayEquation"/>
        <w:tabs>
          <w:tab w:val="clear" w:pos="4820"/>
          <w:tab w:val="left" w:pos="851"/>
        </w:tabs>
      </w:pPr>
      <w:r>
        <w:tab/>
      </w:r>
      <w:r w:rsidRPr="00FB6A6A">
        <w:rPr>
          <w:position w:val="-16"/>
        </w:rPr>
        <w:object w:dxaOrig="3840" w:dyaOrig="480" w14:anchorId="52636169">
          <v:shape id="_x0000_i1102" type="#_x0000_t75" style="width:192.35pt;height:23.65pt" o:ole="">
            <v:imagedata r:id="rId163" o:title=""/>
          </v:shape>
          <o:OLEObject Type="Embed" ProgID="Equation.DSMT4" ShapeID="_x0000_i1102" DrawAspect="Content" ObjectID="_1597086922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33D51107" w14:textId="77777777" w:rsidR="00FB6A6A" w:rsidRDefault="00FB6A6A" w:rsidP="00FB6A6A">
      <w:pPr>
        <w:pStyle w:val="MTDisplayEquation"/>
        <w:tabs>
          <w:tab w:val="clear" w:pos="4820"/>
          <w:tab w:val="left" w:pos="851"/>
        </w:tabs>
      </w:pPr>
      <w:r>
        <w:tab/>
      </w:r>
      <w:r w:rsidRPr="00FB6A6A">
        <w:rPr>
          <w:position w:val="-18"/>
        </w:rPr>
        <w:object w:dxaOrig="3300" w:dyaOrig="520" w14:anchorId="499CE292">
          <v:shape id="_x0000_i1103" type="#_x0000_t75" style="width:164.4pt;height:25.8pt" o:ole="">
            <v:imagedata r:id="rId165" o:title=""/>
          </v:shape>
          <o:OLEObject Type="Embed" ProgID="Equation.DSMT4" ShapeID="_x0000_i1103" DrawAspect="Content" ObjectID="_1597086923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0FFB1B07" w14:textId="77777777" w:rsidR="00FB6A6A" w:rsidRDefault="00FB6A6A" w:rsidP="00FB6A6A">
      <w:pPr>
        <w:pStyle w:val="MTDisplayEquation"/>
        <w:tabs>
          <w:tab w:val="clear" w:pos="4820"/>
          <w:tab w:val="left" w:pos="851"/>
        </w:tabs>
      </w:pPr>
      <w:r>
        <w:tab/>
      </w:r>
      <w:r w:rsidRPr="00FB6A6A">
        <w:rPr>
          <w:position w:val="-18"/>
        </w:rPr>
        <w:object w:dxaOrig="3340" w:dyaOrig="520" w14:anchorId="22ACC452">
          <v:shape id="_x0000_i1104" type="#_x0000_t75" style="width:167.65pt;height:25.8pt" o:ole="">
            <v:imagedata r:id="rId167" o:title=""/>
          </v:shape>
          <o:OLEObject Type="Embed" ProgID="Equation.DSMT4" ShapeID="_x0000_i1104" DrawAspect="Content" ObjectID="_1597086924" r:id="rId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2F489B15" w14:textId="77777777" w:rsidR="00FB6A6A" w:rsidRDefault="00FB6A6A" w:rsidP="00FB6A6A">
      <w:r>
        <w:t>Fermi</w:t>
      </w:r>
    </w:p>
    <w:p w14:paraId="0F724FAC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bookmarkStart w:id="3" w:name="OLE_LINK7"/>
      <w:r>
        <w:lastRenderedPageBreak/>
        <w:tab/>
      </w:r>
      <w:r w:rsidRPr="004B1130">
        <w:rPr>
          <w:position w:val="-28"/>
        </w:rPr>
        <w:object w:dxaOrig="4540" w:dyaOrig="660" w14:anchorId="58F449FD">
          <v:shape id="_x0000_i1105" type="#_x0000_t75" style="width:228.35pt;height:32.8pt" o:ole="">
            <v:imagedata r:id="rId169" o:title=""/>
          </v:shape>
          <o:OLEObject Type="Embed" ProgID="Equation.DSMT4" ShapeID="_x0000_i1105" DrawAspect="Content" ObjectID="_1597086925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bookmarkEnd w:id="3"/>
    <w:p w14:paraId="2F672133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r>
        <w:tab/>
      </w:r>
      <w:r w:rsidRPr="002B0E97">
        <w:rPr>
          <w:position w:val="-50"/>
        </w:rPr>
        <w:object w:dxaOrig="7880" w:dyaOrig="1120" w14:anchorId="2EC764B3">
          <v:shape id="_x0000_i1106" type="#_x0000_t75" style="width:394.95pt;height:55.9pt" o:ole="">
            <v:imagedata r:id="rId141" o:title=""/>
          </v:shape>
          <o:OLEObject Type="Embed" ProgID="Equation.DSMT4" ShapeID="_x0000_i1106" DrawAspect="Content" ObjectID="_1597086926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22715F58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r>
        <w:tab/>
      </w:r>
      <w:r w:rsidR="009B5206" w:rsidRPr="002B0E97">
        <w:rPr>
          <w:position w:val="-24"/>
        </w:rPr>
        <w:object w:dxaOrig="6979" w:dyaOrig="620" w14:anchorId="326EEF2F">
          <v:shape id="_x0000_i1107" type="#_x0000_t75" style="width:350.35pt;height:30.65pt" o:ole="">
            <v:imagedata r:id="rId172" o:title=""/>
          </v:shape>
          <o:OLEObject Type="Embed" ProgID="Equation.DSMT4" ShapeID="_x0000_i1107" DrawAspect="Content" ObjectID="_1597086927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7263872F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r>
        <w:tab/>
      </w:r>
      <w:r w:rsidR="009B5206" w:rsidRPr="002B0E97">
        <w:rPr>
          <w:position w:val="-24"/>
        </w:rPr>
        <w:object w:dxaOrig="7119" w:dyaOrig="620" w14:anchorId="64DAB4D7">
          <v:shape id="_x0000_i1108" type="#_x0000_t75" style="width:356.8pt;height:30.65pt" o:ole="">
            <v:imagedata r:id="rId174" o:title=""/>
          </v:shape>
          <o:OLEObject Type="Embed" ProgID="Equation.DSMT4" ShapeID="_x0000_i1108" DrawAspect="Content" ObjectID="_1597086928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6F461C91" w14:textId="77777777" w:rsidR="00816B60" w:rsidRDefault="00816B60" w:rsidP="00816B60">
      <w:pPr>
        <w:pStyle w:val="MTDisplayEquation"/>
        <w:tabs>
          <w:tab w:val="clear" w:pos="4820"/>
          <w:tab w:val="left" w:pos="851"/>
        </w:tabs>
      </w:pPr>
      <w:r>
        <w:tab/>
      </w:r>
      <w:r w:rsidR="002068A0" w:rsidRPr="007A2E92">
        <w:rPr>
          <w:position w:val="-210"/>
        </w:rPr>
        <w:object w:dxaOrig="6220" w:dyaOrig="4320" w14:anchorId="355882FC">
          <v:shape id="_x0000_i1109" type="#_x0000_t75" style="width:312.7pt;height:214.95pt" o:ole="">
            <v:imagedata r:id="rId176" o:title=""/>
          </v:shape>
          <o:OLEObject Type="Embed" ProgID="Equation.DSMT4" ShapeID="_x0000_i1109" DrawAspect="Content" ObjectID="_1597086929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6FC2E8AC" w14:textId="77777777" w:rsidR="00816B60" w:rsidRPr="00816B60" w:rsidRDefault="00816B60" w:rsidP="00816B60"/>
    <w:p w14:paraId="23651462" w14:textId="77777777" w:rsidR="002B0E97" w:rsidRDefault="002B0E97" w:rsidP="002B0E97">
      <w:r>
        <w:t>So</w:t>
      </w:r>
    </w:p>
    <w:p w14:paraId="77CBBDDA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r>
        <w:tab/>
      </w:r>
      <w:r w:rsidRPr="001E5909">
        <w:rPr>
          <w:position w:val="-14"/>
        </w:rPr>
        <w:object w:dxaOrig="1460" w:dyaOrig="400" w14:anchorId="1FA5C016">
          <v:shape id="_x0000_i1110" type="#_x0000_t75" style="width:73.6pt;height:20.95pt" o:ole="">
            <v:imagedata r:id="rId178" o:title=""/>
          </v:shape>
          <o:OLEObject Type="Embed" ProgID="Equation.DSMT4" ShapeID="_x0000_i1110" DrawAspect="Content" ObjectID="_1597086930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5E3F549F" w14:textId="77777777" w:rsidR="002B0E97" w:rsidRDefault="002B0E97" w:rsidP="002B0E97">
      <w:r>
        <w:t>and</w:t>
      </w:r>
    </w:p>
    <w:p w14:paraId="3E9E3E7D" w14:textId="77777777" w:rsidR="002B0E97" w:rsidRDefault="002B0E97" w:rsidP="002B0E97">
      <w:pPr>
        <w:pStyle w:val="MTDisplayEquation"/>
        <w:tabs>
          <w:tab w:val="clear" w:pos="4820"/>
          <w:tab w:val="left" w:pos="851"/>
        </w:tabs>
      </w:pPr>
      <w:r>
        <w:tab/>
      </w:r>
      <w:r w:rsidR="00E202A9" w:rsidRPr="00E202A9">
        <w:rPr>
          <w:position w:val="-36"/>
        </w:rPr>
        <w:object w:dxaOrig="6080" w:dyaOrig="840" w14:anchorId="34C6CADC">
          <v:shape id="_x0000_i1111" type="#_x0000_t75" style="width:304.1pt;height:41.9pt" o:ole="">
            <v:imagedata r:id="rId180" o:title=""/>
          </v:shape>
          <o:OLEObject Type="Embed" ProgID="Equation.DSMT4" ShapeID="_x0000_i1111" DrawAspect="Content" ObjectID="_1597086931" r:id="rId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57D01C5F" w14:textId="77777777" w:rsidR="002B0E97" w:rsidRDefault="002B0E97" w:rsidP="002B0E97"/>
    <w:p w14:paraId="65DD55FB" w14:textId="77777777" w:rsidR="009B5206" w:rsidRDefault="009B5206" w:rsidP="009B5206">
      <w:r>
        <w:t>Bose</w:t>
      </w:r>
    </w:p>
    <w:p w14:paraId="7738667B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Pr="004B1130">
        <w:rPr>
          <w:position w:val="-28"/>
        </w:rPr>
        <w:object w:dxaOrig="4540" w:dyaOrig="660" w14:anchorId="49611C9C">
          <v:shape id="_x0000_i1112" type="#_x0000_t75" style="width:228.35pt;height:32.8pt" o:ole="">
            <v:imagedata r:id="rId182" o:title=""/>
          </v:shape>
          <o:OLEObject Type="Embed" ProgID="Equation.DSMT4" ShapeID="_x0000_i1112" DrawAspect="Content" ObjectID="_1597086932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49C076E4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Pr="002B0E97">
        <w:rPr>
          <w:position w:val="-50"/>
        </w:rPr>
        <w:object w:dxaOrig="7880" w:dyaOrig="1120" w14:anchorId="2D93597A">
          <v:shape id="_x0000_i1113" type="#_x0000_t75" style="width:394.95pt;height:55.9pt" o:ole="">
            <v:imagedata r:id="rId184" o:title=""/>
          </v:shape>
          <o:OLEObject Type="Embed" ProgID="Equation.DSMT4" ShapeID="_x0000_i1113" DrawAspect="Content" ObjectID="_1597086933" r:id="rId1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779DEC8E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Pr="002B0E97">
        <w:rPr>
          <w:position w:val="-24"/>
        </w:rPr>
        <w:object w:dxaOrig="7000" w:dyaOrig="620" w14:anchorId="08DC57C5">
          <v:shape id="_x0000_i1114" type="#_x0000_t75" style="width:350.35pt;height:30.65pt" o:ole="">
            <v:imagedata r:id="rId186" o:title=""/>
          </v:shape>
          <o:OLEObject Type="Embed" ProgID="Equation.DSMT4" ShapeID="_x0000_i1114" DrawAspect="Content" ObjectID="_1597086934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0088FABA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Pr="002B0E97">
        <w:rPr>
          <w:position w:val="-24"/>
        </w:rPr>
        <w:object w:dxaOrig="7119" w:dyaOrig="620" w14:anchorId="081FC7C2">
          <v:shape id="_x0000_i1115" type="#_x0000_t75" style="width:356.8pt;height:30.65pt" o:ole="">
            <v:imagedata r:id="rId188" o:title=""/>
          </v:shape>
          <o:OLEObject Type="Embed" ProgID="Equation.DSMT4" ShapeID="_x0000_i1115" DrawAspect="Content" ObjectID="_1597086935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22075DDB" w14:textId="77777777" w:rsidR="009B5206" w:rsidRDefault="009B5206" w:rsidP="009B5206">
      <w:r>
        <w:lastRenderedPageBreak/>
        <w:t>So</w:t>
      </w:r>
    </w:p>
    <w:p w14:paraId="0FA85B73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Pr="001E5909">
        <w:rPr>
          <w:position w:val="-14"/>
        </w:rPr>
        <w:object w:dxaOrig="1460" w:dyaOrig="400" w14:anchorId="463F10E1">
          <v:shape id="_x0000_i1116" type="#_x0000_t75" style="width:73.6pt;height:20.95pt" o:ole="">
            <v:imagedata r:id="rId178" o:title=""/>
          </v:shape>
          <o:OLEObject Type="Embed" ProgID="Equation.DSMT4" ShapeID="_x0000_i1116" DrawAspect="Content" ObjectID="_1597086936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48C9154B" w14:textId="77777777" w:rsidR="009B5206" w:rsidRDefault="009B5206" w:rsidP="009B5206">
      <w:r>
        <w:t>and</w:t>
      </w:r>
    </w:p>
    <w:p w14:paraId="6542BD84" w14:textId="77777777" w:rsidR="009B5206" w:rsidRDefault="009B5206" w:rsidP="009B5206">
      <w:pPr>
        <w:pStyle w:val="MTDisplayEquation"/>
        <w:tabs>
          <w:tab w:val="clear" w:pos="4820"/>
          <w:tab w:val="left" w:pos="851"/>
        </w:tabs>
      </w:pPr>
      <w:r>
        <w:tab/>
      </w:r>
      <w:r w:rsidR="00E202A9" w:rsidRPr="00E202A9">
        <w:rPr>
          <w:position w:val="-36"/>
        </w:rPr>
        <w:object w:dxaOrig="6080" w:dyaOrig="840" w14:anchorId="7C775270">
          <v:shape id="_x0000_i1117" type="#_x0000_t75" style="width:304.1pt;height:41.9pt" o:ole="">
            <v:imagedata r:id="rId191" o:title=""/>
          </v:shape>
          <o:OLEObject Type="Embed" ProgID="Equation.DSMT4" ShapeID="_x0000_i1117" DrawAspect="Content" ObjectID="_1597086937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4C6D5C40" w14:textId="77777777" w:rsidR="009B5206" w:rsidRDefault="009B5206" w:rsidP="002B0E97"/>
    <w:p w14:paraId="1A78E14A" w14:textId="77777777" w:rsidR="00D80C86" w:rsidRDefault="00D80C86" w:rsidP="00D80C86">
      <w:pPr>
        <w:pStyle w:val="MTDisplayEquation"/>
        <w:tabs>
          <w:tab w:val="clear" w:pos="4820"/>
          <w:tab w:val="left" w:pos="851"/>
        </w:tabs>
      </w:pPr>
      <w:r>
        <w:tab/>
      </w:r>
      <w:r w:rsidR="003416D0" w:rsidRPr="003416D0">
        <w:rPr>
          <w:position w:val="-36"/>
        </w:rPr>
        <w:object w:dxaOrig="3600" w:dyaOrig="840" w14:anchorId="08A29691">
          <v:shape id="_x0000_i1118" type="#_x0000_t75" style="width:180.55pt;height:41.9pt" o:ole="">
            <v:imagedata r:id="rId193" o:title=""/>
          </v:shape>
          <o:OLEObject Type="Embed" ProgID="Equation.DSMT4" ShapeID="_x0000_i1118" DrawAspect="Content" ObjectID="_1597086938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2A6785C9" w14:textId="77777777" w:rsidR="00D80C86" w:rsidRDefault="00D80C86" w:rsidP="00D80C86">
      <w:pPr>
        <w:pStyle w:val="MTDisplayEquation"/>
        <w:tabs>
          <w:tab w:val="clear" w:pos="4820"/>
          <w:tab w:val="left" w:pos="851"/>
        </w:tabs>
      </w:pPr>
      <w:r>
        <w:tab/>
      </w:r>
      <w:r w:rsidR="003416D0" w:rsidRPr="003416D0">
        <w:rPr>
          <w:position w:val="-36"/>
        </w:rPr>
        <w:object w:dxaOrig="3560" w:dyaOrig="840" w14:anchorId="6076E029">
          <v:shape id="_x0000_i1119" type="#_x0000_t75" style="width:178.4pt;height:41.9pt" o:ole="">
            <v:imagedata r:id="rId195" o:title=""/>
          </v:shape>
          <o:OLEObject Type="Embed" ProgID="Equation.DSMT4" ShapeID="_x0000_i1119" DrawAspect="Content" ObjectID="_1597086939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608448CF" w14:textId="77777777" w:rsidR="00D64C53" w:rsidRDefault="00D64C53" w:rsidP="00D64C53">
      <w:pPr>
        <w:pStyle w:val="MTDisplayEquation"/>
        <w:tabs>
          <w:tab w:val="clear" w:pos="4820"/>
          <w:tab w:val="left" w:pos="851"/>
        </w:tabs>
      </w:pPr>
      <w:bookmarkStart w:id="4" w:name="OLE_LINK9"/>
      <w:bookmarkStart w:id="5" w:name="OLE_LINK10"/>
      <w:r>
        <w:tab/>
      </w:r>
      <w:r w:rsidR="003416D0" w:rsidRPr="003416D0">
        <w:rPr>
          <w:position w:val="-38"/>
        </w:rPr>
        <w:object w:dxaOrig="6580" w:dyaOrig="880" w14:anchorId="4B827A88">
          <v:shape id="_x0000_i1120" type="#_x0000_t75" style="width:328.3pt;height:43.5pt" o:ole="">
            <v:imagedata r:id="rId197" o:title=""/>
          </v:shape>
          <o:OLEObject Type="Embed" ProgID="Equation.DSMT4" ShapeID="_x0000_i1120" DrawAspect="Content" ObjectID="_1597086940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4DEA1067" w14:textId="77777777" w:rsidR="00D64C53" w:rsidRDefault="00D64C53" w:rsidP="00D64C53">
      <w:pPr>
        <w:pStyle w:val="MTDisplayEquation"/>
        <w:tabs>
          <w:tab w:val="clear" w:pos="4820"/>
          <w:tab w:val="left" w:pos="851"/>
        </w:tabs>
      </w:pPr>
      <w:bookmarkStart w:id="6" w:name="OLE_LINK8"/>
      <w:bookmarkEnd w:id="4"/>
      <w:bookmarkEnd w:id="5"/>
      <w:r>
        <w:tab/>
      </w:r>
      <w:r w:rsidR="00E973A8" w:rsidRPr="00E973A8">
        <w:rPr>
          <w:position w:val="-76"/>
        </w:rPr>
        <w:object w:dxaOrig="6820" w:dyaOrig="1640" w14:anchorId="67A393FD">
          <v:shape id="_x0000_i1121" type="#_x0000_t75" style="width:341.75pt;height:81.65pt" o:ole="">
            <v:imagedata r:id="rId199" o:title=""/>
          </v:shape>
          <o:OLEObject Type="Embed" ProgID="Equation.DSMT4" ShapeID="_x0000_i1121" DrawAspect="Content" ObjectID="_1597086941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bookmarkEnd w:id="6"/>
    <w:p w14:paraId="27842C24" w14:textId="77777777" w:rsidR="0018150C" w:rsidRDefault="0018150C" w:rsidP="0018150C">
      <w:pPr>
        <w:pStyle w:val="MTDisplayEquation"/>
        <w:tabs>
          <w:tab w:val="clear" w:pos="4820"/>
          <w:tab w:val="left" w:pos="851"/>
        </w:tabs>
      </w:pPr>
      <w:r>
        <w:tab/>
      </w:r>
      <w:r w:rsidR="00C21893" w:rsidRPr="0018150C">
        <w:rPr>
          <w:position w:val="-52"/>
        </w:rPr>
        <w:object w:dxaOrig="7500" w:dyaOrig="1160" w14:anchorId="09712FEC">
          <v:shape id="_x0000_i1122" type="#_x0000_t75" style="width:375.05pt;height:58.05pt" o:ole="">
            <v:imagedata r:id="rId201" o:title=""/>
          </v:shape>
          <o:OLEObject Type="Embed" ProgID="Equation.DSMT4" ShapeID="_x0000_i1122" DrawAspect="Content" ObjectID="_1597086942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149E2A10" w14:textId="77777777" w:rsidR="002068A0" w:rsidRDefault="002068A0" w:rsidP="002068A0">
      <w:pPr>
        <w:pStyle w:val="MTDisplayEquation"/>
        <w:tabs>
          <w:tab w:val="clear" w:pos="4820"/>
          <w:tab w:val="left" w:pos="851"/>
        </w:tabs>
      </w:pPr>
      <w:r>
        <w:tab/>
      </w:r>
      <w:r w:rsidRPr="007A2E92">
        <w:rPr>
          <w:position w:val="-210"/>
        </w:rPr>
        <w:object w:dxaOrig="6220" w:dyaOrig="4320" w14:anchorId="5648307F">
          <v:shape id="_x0000_i1123" type="#_x0000_t75" style="width:312.7pt;height:214.95pt" o:ole="">
            <v:imagedata r:id="rId203" o:title=""/>
          </v:shape>
          <o:OLEObject Type="Embed" ProgID="Equation.DSMT4" ShapeID="_x0000_i1123" DrawAspect="Content" ObjectID="_1597086943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12C05825" w14:textId="77777777" w:rsidR="006F08D1" w:rsidRPr="006F08D1" w:rsidRDefault="006F08D1" w:rsidP="006F08D1"/>
    <w:p w14:paraId="78023CFC" w14:textId="77777777" w:rsidR="00D80C86" w:rsidRDefault="00D01E8B" w:rsidP="002B0E97">
      <w:r>
        <w:t xml:space="preserve">when </w:t>
      </w:r>
      <w:r w:rsidR="003F3560" w:rsidRPr="00D01E8B">
        <w:rPr>
          <w:position w:val="-12"/>
        </w:rPr>
        <w:object w:dxaOrig="580" w:dyaOrig="360" w14:anchorId="2A796815">
          <v:shape id="_x0000_i1124" type="#_x0000_t75" style="width:27.95pt;height:17.2pt" o:ole="">
            <v:imagedata r:id="rId205" o:title=""/>
          </v:shape>
          <o:OLEObject Type="Embed" ProgID="Equation.DSMT4" ShapeID="_x0000_i1124" DrawAspect="Content" ObjectID="_1597086944" r:id="rId206"/>
        </w:object>
      </w:r>
    </w:p>
    <w:p w14:paraId="08EA7C92" w14:textId="77777777" w:rsidR="000E7ABA" w:rsidRPr="008D5BDD" w:rsidRDefault="000E7ABA" w:rsidP="000E7ABA">
      <w:pPr>
        <w:pStyle w:val="MTDisplayEquation"/>
        <w:tabs>
          <w:tab w:val="clear" w:pos="4820"/>
          <w:tab w:val="left" w:pos="851"/>
        </w:tabs>
      </w:pPr>
      <w:r>
        <w:tab/>
      </w:r>
      <w:r w:rsidRPr="00D01E8B">
        <w:rPr>
          <w:position w:val="-14"/>
        </w:rPr>
        <w:object w:dxaOrig="1080" w:dyaOrig="400" w14:anchorId="0E9AAF58">
          <v:shape id="_x0000_i1125" type="#_x0000_t75" style="width:54.8pt;height:20.95pt" o:ole="">
            <v:imagedata r:id="rId207" o:title=""/>
          </v:shape>
          <o:OLEObject Type="Embed" ProgID="Equation.DSMT4" ShapeID="_x0000_i1125" DrawAspect="Content" ObjectID="_1597086945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26B9AB9B" w14:textId="77777777" w:rsidR="00D01E8B" w:rsidRDefault="00D01E8B" w:rsidP="00D01E8B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3F3560" w:rsidRPr="003F3560">
        <w:rPr>
          <w:position w:val="-36"/>
        </w:rPr>
        <w:object w:dxaOrig="3760" w:dyaOrig="840" w14:anchorId="5F4581E8">
          <v:shape id="_x0000_i1126" type="#_x0000_t75" style="width:188.05pt;height:41.9pt" o:ole="">
            <v:imagedata r:id="rId209" o:title=""/>
          </v:shape>
          <o:OLEObject Type="Embed" ProgID="Equation.DSMT4" ShapeID="_x0000_i1126" DrawAspect="Content" ObjectID="_1597086946" r:id="rId2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3BF9267C" w14:textId="77777777" w:rsidR="00D01E8B" w:rsidRDefault="00D01E8B" w:rsidP="00D01E8B">
      <w:pPr>
        <w:pStyle w:val="MTDisplayEquation"/>
        <w:tabs>
          <w:tab w:val="clear" w:pos="4820"/>
          <w:tab w:val="left" w:pos="851"/>
        </w:tabs>
      </w:pPr>
      <w:r>
        <w:tab/>
      </w:r>
      <w:r w:rsidR="00BE2123" w:rsidRPr="003F3560">
        <w:rPr>
          <w:position w:val="-36"/>
        </w:rPr>
        <w:object w:dxaOrig="3760" w:dyaOrig="840" w14:anchorId="0895914E">
          <v:shape id="_x0000_i1127" type="#_x0000_t75" style="width:188.05pt;height:41.9pt" o:ole="">
            <v:imagedata r:id="rId211" o:title=""/>
          </v:shape>
          <o:OLEObject Type="Embed" ProgID="Equation.DSMT4" ShapeID="_x0000_i1127" DrawAspect="Content" ObjectID="_1597086947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60464055" w14:textId="77777777" w:rsidR="00D01E8B" w:rsidRDefault="00D01E8B" w:rsidP="00D01E8B">
      <w:pPr>
        <w:pStyle w:val="MTDisplayEquation"/>
        <w:tabs>
          <w:tab w:val="clear" w:pos="4820"/>
          <w:tab w:val="left" w:pos="851"/>
        </w:tabs>
      </w:pPr>
      <w:r>
        <w:tab/>
      </w:r>
      <w:r w:rsidR="003F3560" w:rsidRPr="003F3560">
        <w:rPr>
          <w:position w:val="-32"/>
        </w:rPr>
        <w:object w:dxaOrig="4060" w:dyaOrig="760" w14:anchorId="6CF3FFA7">
          <v:shape id="_x0000_i1128" type="#_x0000_t75" style="width:202.55pt;height:38.15pt" o:ole="">
            <v:imagedata r:id="rId213" o:title=""/>
          </v:shape>
          <o:OLEObject Type="Embed" ProgID="Equation.DSMT4" ShapeID="_x0000_i1128" DrawAspect="Content" ObjectID="_1597086948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021EDC31" w14:textId="77777777" w:rsidR="00D01E8B" w:rsidRDefault="00D01E8B" w:rsidP="00D01E8B">
      <w:pPr>
        <w:pStyle w:val="MTDisplayEquation"/>
        <w:tabs>
          <w:tab w:val="clear" w:pos="4820"/>
          <w:tab w:val="left" w:pos="851"/>
        </w:tabs>
      </w:pPr>
      <w:r>
        <w:tab/>
      </w:r>
      <w:r w:rsidR="003F3560" w:rsidRPr="003F3560">
        <w:rPr>
          <w:position w:val="-32"/>
        </w:rPr>
        <w:object w:dxaOrig="4140" w:dyaOrig="760" w14:anchorId="67A38AD9">
          <v:shape id="_x0000_i1129" type="#_x0000_t75" style="width:206.85pt;height:38.15pt" o:ole="">
            <v:imagedata r:id="rId215" o:title=""/>
          </v:shape>
          <o:OLEObject Type="Embed" ProgID="Equation.DSMT4" ShapeID="_x0000_i1129" DrawAspect="Content" ObjectID="_1597086949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74F1F912" w14:textId="77777777" w:rsidR="00D01E8B" w:rsidRDefault="00D01E8B" w:rsidP="00D01E8B">
      <w:pPr>
        <w:pStyle w:val="MTDisplayEquation"/>
        <w:tabs>
          <w:tab w:val="clear" w:pos="4820"/>
          <w:tab w:val="left" w:pos="851"/>
        </w:tabs>
      </w:pPr>
      <w:r>
        <w:tab/>
      </w:r>
      <w:r w:rsidR="00BE2123" w:rsidRPr="00BE2123">
        <w:rPr>
          <w:position w:val="-34"/>
        </w:rPr>
        <w:object w:dxaOrig="3760" w:dyaOrig="800" w14:anchorId="0812974E">
          <v:shape id="_x0000_i1130" type="#_x0000_t75" style="width:188.05pt;height:40.3pt" o:ole="">
            <v:imagedata r:id="rId217" o:title=""/>
          </v:shape>
          <o:OLEObject Type="Embed" ProgID="Equation.DSMT4" ShapeID="_x0000_i1130" DrawAspect="Content" ObjectID="_1597086950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01ED2D5E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Pr="00E973A8">
        <w:rPr>
          <w:position w:val="-32"/>
        </w:rPr>
        <w:object w:dxaOrig="5000" w:dyaOrig="760" w14:anchorId="4C433119">
          <v:shape id="_x0000_i1131" type="#_x0000_t75" style="width:250.4pt;height:38.15pt" o:ole="">
            <v:imagedata r:id="rId219" o:title=""/>
          </v:shape>
          <o:OLEObject Type="Embed" ProgID="Equation.DSMT4" ShapeID="_x0000_i1131" DrawAspect="Content" ObjectID="_1597086951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14:paraId="02F22314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DA67FA" w:rsidRPr="00F215B3">
        <w:rPr>
          <w:position w:val="-32"/>
        </w:rPr>
        <w:object w:dxaOrig="3140" w:dyaOrig="800" w14:anchorId="48BF7AE7">
          <v:shape id="_x0000_i1132" type="#_x0000_t75" style="width:157.45pt;height:40.3pt" o:ole="">
            <v:imagedata r:id="rId221" o:title=""/>
          </v:shape>
          <o:OLEObject Type="Embed" ProgID="Equation.DSMT4" ShapeID="_x0000_i1132" DrawAspect="Content" ObjectID="_1597086952" r:id="rId2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1E386507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Pr="00F215B3">
        <w:rPr>
          <w:position w:val="-32"/>
        </w:rPr>
        <w:object w:dxaOrig="3180" w:dyaOrig="760" w14:anchorId="74DABC31">
          <v:shape id="_x0000_i1133" type="#_x0000_t75" style="width:159.05pt;height:38.15pt" o:ole="">
            <v:imagedata r:id="rId223" o:title=""/>
          </v:shape>
          <o:OLEObject Type="Embed" ProgID="Equation.DSMT4" ShapeID="_x0000_i1133" DrawAspect="Content" ObjectID="_1597086953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74886ED7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Pr="00E973A8">
        <w:rPr>
          <w:position w:val="-32"/>
        </w:rPr>
        <w:object w:dxaOrig="3680" w:dyaOrig="760" w14:anchorId="0672A08F">
          <v:shape id="_x0000_i1134" type="#_x0000_t75" style="width:184.3pt;height:38.15pt" o:ole="">
            <v:imagedata r:id="rId225" o:title=""/>
          </v:shape>
          <o:OLEObject Type="Embed" ProgID="Equation.DSMT4" ShapeID="_x0000_i1134" DrawAspect="Content" ObjectID="_1597086954" r:id="rId2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3111143C" w14:textId="77777777" w:rsidR="003F3560" w:rsidRDefault="003F3560" w:rsidP="003F3560">
      <w:r>
        <w:t xml:space="preserve">when </w:t>
      </w:r>
      <w:r w:rsidRPr="00D01E8B">
        <w:rPr>
          <w:position w:val="-12"/>
        </w:rPr>
        <w:object w:dxaOrig="760" w:dyaOrig="360" w14:anchorId="7686520E">
          <v:shape id="_x0000_i1135" type="#_x0000_t75" style="width:38.15pt;height:17.2pt" o:ole="">
            <v:imagedata r:id="rId227" o:title=""/>
          </v:shape>
          <o:OLEObject Type="Embed" ProgID="Equation.DSMT4" ShapeID="_x0000_i1135" DrawAspect="Content" ObjectID="_1597086955" r:id="rId228"/>
        </w:object>
      </w:r>
    </w:p>
    <w:p w14:paraId="77420B73" w14:textId="77777777" w:rsidR="003F7618" w:rsidRDefault="003F7618" w:rsidP="003F3560"/>
    <w:p w14:paraId="3BBE29D2" w14:textId="77777777" w:rsidR="003F3560" w:rsidRDefault="003F3560" w:rsidP="003F3560">
      <w:pPr>
        <w:pStyle w:val="MTDisplayEquation"/>
        <w:tabs>
          <w:tab w:val="clear" w:pos="4820"/>
          <w:tab w:val="left" w:pos="851"/>
        </w:tabs>
      </w:pPr>
      <w:r>
        <w:tab/>
      </w:r>
      <w:r w:rsidRPr="00C21893">
        <w:rPr>
          <w:position w:val="-34"/>
        </w:rPr>
        <w:object w:dxaOrig="4140" w:dyaOrig="800" w14:anchorId="1A06E790">
          <v:shape id="_x0000_i1136" type="#_x0000_t75" style="width:206.85pt;height:40.3pt" o:ole="">
            <v:imagedata r:id="rId229" o:title=""/>
          </v:shape>
          <o:OLEObject Type="Embed" ProgID="Equation.DSMT4" ShapeID="_x0000_i1136" DrawAspect="Content" ObjectID="_1597086956" r:id="rId2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14:paraId="09573EA0" w14:textId="77777777" w:rsidR="003F3560" w:rsidRDefault="003F3560" w:rsidP="003F3560">
      <w:pPr>
        <w:pStyle w:val="MTDisplayEquation"/>
        <w:tabs>
          <w:tab w:val="clear" w:pos="4820"/>
          <w:tab w:val="left" w:pos="851"/>
        </w:tabs>
      </w:pPr>
      <w:r>
        <w:tab/>
      </w:r>
      <w:r w:rsidRPr="00C21893">
        <w:rPr>
          <w:position w:val="-34"/>
        </w:rPr>
        <w:object w:dxaOrig="4140" w:dyaOrig="800" w14:anchorId="15EE3830">
          <v:shape id="_x0000_i1137" type="#_x0000_t75" style="width:206.85pt;height:40.3pt" o:ole="">
            <v:imagedata r:id="rId231" o:title=""/>
          </v:shape>
          <o:OLEObject Type="Embed" ProgID="Equation.DSMT4" ShapeID="_x0000_i1137" DrawAspect="Content" ObjectID="_1597086957" r:id="rId2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14:paraId="730A31BA" w14:textId="77777777" w:rsidR="003F3560" w:rsidRDefault="003F3560" w:rsidP="003F3560">
      <w:pPr>
        <w:pStyle w:val="MTDisplayEquation"/>
        <w:tabs>
          <w:tab w:val="clear" w:pos="4820"/>
          <w:tab w:val="left" w:pos="851"/>
        </w:tabs>
      </w:pPr>
      <w:r>
        <w:tab/>
      </w:r>
      <w:r w:rsidR="001C5DD1" w:rsidRPr="0044297D">
        <w:rPr>
          <w:position w:val="-34"/>
        </w:rPr>
        <w:object w:dxaOrig="4620" w:dyaOrig="800" w14:anchorId="6EEE37BE">
          <v:shape id="_x0000_i1138" type="#_x0000_t75" style="width:231.05pt;height:40.3pt" o:ole="">
            <v:imagedata r:id="rId233" o:title=""/>
          </v:shape>
          <o:OLEObject Type="Embed" ProgID="Equation.DSMT4" ShapeID="_x0000_i1138" DrawAspect="Content" ObjectID="_1597086958" r:id="rId2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69228FD9" w14:textId="77777777" w:rsidR="003F3560" w:rsidRDefault="003F3560" w:rsidP="003F3560">
      <w:pPr>
        <w:pStyle w:val="MTDisplayEquation"/>
        <w:tabs>
          <w:tab w:val="clear" w:pos="4820"/>
          <w:tab w:val="left" w:pos="851"/>
        </w:tabs>
      </w:pPr>
      <w:r>
        <w:tab/>
      </w:r>
      <w:r w:rsidR="003F7618" w:rsidRPr="0044297D">
        <w:rPr>
          <w:position w:val="-34"/>
        </w:rPr>
        <w:object w:dxaOrig="4500" w:dyaOrig="800" w14:anchorId="43DD579A">
          <v:shape id="_x0000_i1139" type="#_x0000_t75" style="width:225.15pt;height:40.3pt" o:ole="">
            <v:imagedata r:id="rId235" o:title=""/>
          </v:shape>
          <o:OLEObject Type="Embed" ProgID="Equation.DSMT4" ShapeID="_x0000_i1139" DrawAspect="Content" ObjectID="_1597086959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6DF56B98" w14:textId="77777777" w:rsidR="00BE2123" w:rsidRDefault="00BE2123" w:rsidP="00BE2123">
      <w:pPr>
        <w:pStyle w:val="MTDisplayEquation"/>
        <w:tabs>
          <w:tab w:val="clear" w:pos="4820"/>
          <w:tab w:val="left" w:pos="851"/>
        </w:tabs>
      </w:pPr>
      <w:r>
        <w:tab/>
      </w:r>
      <w:r w:rsidR="003F7618" w:rsidRPr="00BE2123">
        <w:rPr>
          <w:position w:val="-34"/>
        </w:rPr>
        <w:object w:dxaOrig="3760" w:dyaOrig="800" w14:anchorId="1D769839">
          <v:shape id="_x0000_i1140" type="#_x0000_t75" style="width:188.05pt;height:40.3pt" o:ole="">
            <v:imagedata r:id="rId237" o:title=""/>
          </v:shape>
          <o:OLEObject Type="Embed" ProgID="Equation.DSMT4" ShapeID="_x0000_i1140" DrawAspect="Content" ObjectID="_1597086960" r:id="rId2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7B2D9868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956C4A" w:rsidRPr="00E973A8">
        <w:rPr>
          <w:position w:val="-34"/>
        </w:rPr>
        <w:object w:dxaOrig="5420" w:dyaOrig="800" w14:anchorId="69BA7E0C">
          <v:shape id="_x0000_i1141" type="#_x0000_t75" style="width:271.35pt;height:40.3pt" o:ole="">
            <v:imagedata r:id="rId239" o:title=""/>
          </v:shape>
          <o:OLEObject Type="Embed" ProgID="Equation.DSMT4" ShapeID="_x0000_i1141" DrawAspect="Content" ObjectID="_1597086961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1F3CC718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956C4A" w:rsidRPr="00F215B3">
        <w:rPr>
          <w:position w:val="-16"/>
        </w:rPr>
        <w:object w:dxaOrig="2439" w:dyaOrig="480" w14:anchorId="32828D2B">
          <v:shape id="_x0000_i1142" type="#_x0000_t75" style="width:121.95pt;height:23.65pt" o:ole="">
            <v:imagedata r:id="rId241" o:title=""/>
          </v:shape>
          <o:OLEObject Type="Embed" ProgID="Equation.DSMT4" ShapeID="_x0000_i1142" DrawAspect="Content" ObjectID="_1597086962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79AE9A30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956C4A" w:rsidRPr="00F215B3">
        <w:rPr>
          <w:position w:val="-16"/>
        </w:rPr>
        <w:object w:dxaOrig="2420" w:dyaOrig="480" w14:anchorId="556E794B">
          <v:shape id="_x0000_i1143" type="#_x0000_t75" style="width:120.9pt;height:23.65pt" o:ole="">
            <v:imagedata r:id="rId243" o:title=""/>
          </v:shape>
          <o:OLEObject Type="Embed" ProgID="Equation.DSMT4" ShapeID="_x0000_i1143" DrawAspect="Content" ObjectID="_1597086963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3A5E25AA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956C4A" w:rsidRPr="00F215B3">
        <w:rPr>
          <w:position w:val="-16"/>
        </w:rPr>
        <w:object w:dxaOrig="2900" w:dyaOrig="480" w14:anchorId="0A3027D0">
          <v:shape id="_x0000_i1144" type="#_x0000_t75" style="width:145.05pt;height:23.65pt" o:ole="">
            <v:imagedata r:id="rId245" o:title=""/>
          </v:shape>
          <o:OLEObject Type="Embed" ProgID="Equation.DSMT4" ShapeID="_x0000_i1144" DrawAspect="Content" ObjectID="_1597086964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48D7B8E8" w14:textId="77777777" w:rsidR="003F3560" w:rsidRDefault="003F3560" w:rsidP="002B0E97"/>
    <w:p w14:paraId="16DD876E" w14:textId="77777777" w:rsidR="000E7ABA" w:rsidRDefault="000E7ABA" w:rsidP="000E7ABA">
      <w:r>
        <w:t xml:space="preserve">when </w:t>
      </w:r>
      <w:r w:rsidRPr="00D01E8B">
        <w:rPr>
          <w:position w:val="-12"/>
        </w:rPr>
        <w:object w:dxaOrig="880" w:dyaOrig="360" w14:anchorId="747409D0">
          <v:shape id="_x0000_i1145" type="#_x0000_t75" style="width:43.5pt;height:17.2pt" o:ole="">
            <v:imagedata r:id="rId247" o:title=""/>
          </v:shape>
          <o:OLEObject Type="Embed" ProgID="Equation.DSMT4" ShapeID="_x0000_i1145" DrawAspect="Content" ObjectID="_1597086965" r:id="rId248"/>
        </w:object>
      </w:r>
    </w:p>
    <w:p w14:paraId="4BA1570F" w14:textId="77777777" w:rsidR="000E7ABA" w:rsidRDefault="000E7ABA" w:rsidP="000E7ABA">
      <w:pPr>
        <w:pStyle w:val="MTDisplayEquation"/>
        <w:tabs>
          <w:tab w:val="clear" w:pos="4820"/>
          <w:tab w:val="left" w:pos="851"/>
        </w:tabs>
      </w:pPr>
      <w:r>
        <w:tab/>
      </w:r>
      <w:r w:rsidRPr="000E7ABA">
        <w:rPr>
          <w:position w:val="-36"/>
        </w:rPr>
        <w:object w:dxaOrig="4400" w:dyaOrig="840" w14:anchorId="22A953B2">
          <v:shape id="_x0000_i1146" type="#_x0000_t75" style="width:219.75pt;height:41.9pt" o:ole="">
            <v:imagedata r:id="rId249" o:title=""/>
          </v:shape>
          <o:OLEObject Type="Embed" ProgID="Equation.DSMT4" ShapeID="_x0000_i1146" DrawAspect="Content" ObjectID="_1597086966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0795BAF6" w14:textId="77777777" w:rsidR="000E7ABA" w:rsidRDefault="000E7ABA" w:rsidP="000E7ABA">
      <w:pPr>
        <w:pStyle w:val="MTDisplayEquation"/>
        <w:tabs>
          <w:tab w:val="clear" w:pos="4820"/>
          <w:tab w:val="left" w:pos="851"/>
        </w:tabs>
      </w:pPr>
      <w:r>
        <w:tab/>
      </w:r>
      <w:r w:rsidR="00BE2123" w:rsidRPr="000E7ABA">
        <w:rPr>
          <w:position w:val="-36"/>
        </w:rPr>
        <w:object w:dxaOrig="4239" w:dyaOrig="840" w14:anchorId="54FC9321">
          <v:shape id="_x0000_i1147" type="#_x0000_t75" style="width:211.15pt;height:41.9pt" o:ole="">
            <v:imagedata r:id="rId251" o:title=""/>
          </v:shape>
          <o:OLEObject Type="Embed" ProgID="Equation.DSMT4" ShapeID="_x0000_i1147" DrawAspect="Content" ObjectID="_1597086967" r:id="rId2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1632210C" w14:textId="77777777" w:rsidR="00BE2123" w:rsidRDefault="00BE2123" w:rsidP="00BE2123">
      <w:pPr>
        <w:pStyle w:val="MTDisplayEquation"/>
        <w:tabs>
          <w:tab w:val="clear" w:pos="4820"/>
          <w:tab w:val="left" w:pos="851"/>
        </w:tabs>
      </w:pPr>
      <w:r>
        <w:tab/>
      </w:r>
      <w:r w:rsidRPr="00BE2123">
        <w:rPr>
          <w:position w:val="-32"/>
        </w:rPr>
        <w:object w:dxaOrig="7380" w:dyaOrig="760" w14:anchorId="78A52D0E">
          <v:shape id="_x0000_i1148" type="#_x0000_t75" style="width:369.15pt;height:38.15pt" o:ole="">
            <v:imagedata r:id="rId253" o:title=""/>
          </v:shape>
          <o:OLEObject Type="Embed" ProgID="Equation.DSMT4" ShapeID="_x0000_i1148" DrawAspect="Content" ObjectID="_1597086968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1C2A8D3F" w14:textId="77777777" w:rsidR="00BE2123" w:rsidRDefault="00BE2123" w:rsidP="00BE2123">
      <w:pPr>
        <w:pStyle w:val="MTDisplayEquation"/>
        <w:tabs>
          <w:tab w:val="clear" w:pos="4820"/>
          <w:tab w:val="left" w:pos="851"/>
        </w:tabs>
      </w:pPr>
      <w:r>
        <w:tab/>
      </w:r>
      <w:r w:rsidRPr="00BE2123">
        <w:rPr>
          <w:position w:val="-32"/>
        </w:rPr>
        <w:object w:dxaOrig="7460" w:dyaOrig="760" w14:anchorId="73BE6AA5">
          <v:shape id="_x0000_i1149" type="#_x0000_t75" style="width:374.5pt;height:38.15pt" o:ole="">
            <v:imagedata r:id="rId255" o:title=""/>
          </v:shape>
          <o:OLEObject Type="Embed" ProgID="Equation.DSMT4" ShapeID="_x0000_i1149" DrawAspect="Content" ObjectID="_1597086969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27797318" w14:textId="77777777" w:rsidR="00DA4122" w:rsidRDefault="00DA4122" w:rsidP="00DA4122">
      <w:pPr>
        <w:pStyle w:val="MTDisplayEquation"/>
        <w:tabs>
          <w:tab w:val="clear" w:pos="4820"/>
          <w:tab w:val="left" w:pos="851"/>
        </w:tabs>
      </w:pPr>
      <w:r>
        <w:tab/>
      </w:r>
      <w:r w:rsidRPr="00BE2123">
        <w:rPr>
          <w:position w:val="-34"/>
        </w:rPr>
        <w:object w:dxaOrig="3760" w:dyaOrig="800" w14:anchorId="6B0E1FD2">
          <v:shape id="_x0000_i1150" type="#_x0000_t75" style="width:188.05pt;height:40.3pt" o:ole="">
            <v:imagedata r:id="rId217" o:title=""/>
          </v:shape>
          <o:OLEObject Type="Embed" ProgID="Equation.DSMT4" ShapeID="_x0000_i1150" DrawAspect="Content" ObjectID="_1597086970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794124F3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563978" w:rsidRPr="00E973A8">
        <w:rPr>
          <w:position w:val="-76"/>
        </w:rPr>
        <w:object w:dxaOrig="6619" w:dyaOrig="1640" w14:anchorId="17E79A13">
          <v:shape id="_x0000_i1151" type="#_x0000_t75" style="width:332.05pt;height:81.65pt" o:ole="">
            <v:imagedata r:id="rId258" o:title=""/>
          </v:shape>
          <o:OLEObject Type="Embed" ProgID="Equation.DSMT4" ShapeID="_x0000_i1151" DrawAspect="Content" ObjectID="_1597086971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5333782F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063420" w:rsidRPr="00F215B3">
        <w:rPr>
          <w:position w:val="-34"/>
        </w:rPr>
        <w:object w:dxaOrig="4180" w:dyaOrig="800" w14:anchorId="2B0E9C33">
          <v:shape id="_x0000_i1152" type="#_x0000_t75" style="width:209pt;height:40.3pt" o:ole="">
            <v:imagedata r:id="rId260" o:title=""/>
          </v:shape>
          <o:OLEObject Type="Embed" ProgID="Equation.DSMT4" ShapeID="_x0000_i1152" DrawAspect="Content" ObjectID="_1597086972" r:id="rId2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7896914A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063420" w:rsidRPr="00F215B3">
        <w:rPr>
          <w:position w:val="-34"/>
        </w:rPr>
        <w:object w:dxaOrig="4180" w:dyaOrig="800" w14:anchorId="6A8B2D70">
          <v:shape id="_x0000_i1153" type="#_x0000_t75" style="width:209pt;height:40.3pt" o:ole="">
            <v:imagedata r:id="rId262" o:title=""/>
          </v:shape>
          <o:OLEObject Type="Embed" ProgID="Equation.DSMT4" ShapeID="_x0000_i1153" DrawAspect="Content" ObjectID="_1597086973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350CB81" w14:textId="77777777" w:rsidR="00F215B3" w:rsidRDefault="00F215B3" w:rsidP="00F215B3">
      <w:pPr>
        <w:pStyle w:val="MTDisplayEquation"/>
        <w:tabs>
          <w:tab w:val="clear" w:pos="4820"/>
          <w:tab w:val="left" w:pos="851"/>
        </w:tabs>
      </w:pPr>
      <w:r>
        <w:tab/>
      </w:r>
      <w:r w:rsidR="00063420" w:rsidRPr="00F215B3">
        <w:rPr>
          <w:position w:val="-34"/>
        </w:rPr>
        <w:object w:dxaOrig="4580" w:dyaOrig="800" w14:anchorId="785B0484">
          <v:shape id="_x0000_i1154" type="#_x0000_t75" style="width:229.45pt;height:40.3pt" o:ole="">
            <v:imagedata r:id="rId264" o:title=""/>
          </v:shape>
          <o:OLEObject Type="Embed" ProgID="Equation.DSMT4" ShapeID="_x0000_i1154" DrawAspect="Content" ObjectID="_1597086974" r:id="rId2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14:paraId="0D9BE504" w14:textId="77777777" w:rsidR="009F5F91" w:rsidRDefault="009F5F91" w:rsidP="009F5F91">
      <w:pPr>
        <w:pStyle w:val="MTDisplayEquation"/>
        <w:tabs>
          <w:tab w:val="clear" w:pos="4820"/>
          <w:tab w:val="left" w:pos="851"/>
        </w:tabs>
      </w:pPr>
      <w:r>
        <w:tab/>
      </w:r>
      <w:r w:rsidR="00C509AC" w:rsidRPr="009F5F91">
        <w:rPr>
          <w:position w:val="-28"/>
        </w:rPr>
        <w:object w:dxaOrig="3340" w:dyaOrig="740" w14:anchorId="56C92C32">
          <v:shape id="_x0000_i1155" type="#_x0000_t75" style="width:167.1pt;height:36.55pt" o:ole="">
            <v:imagedata r:id="rId266" o:title=""/>
          </v:shape>
          <o:OLEObject Type="Embed" ProgID="Equation.DSMT4" ShapeID="_x0000_i1155" DrawAspect="Content" ObjectID="_1597086975" r:id="rId2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14:paraId="30AD7311" w14:textId="77777777" w:rsidR="009F5F91" w:rsidRDefault="009F5F91" w:rsidP="009F5F91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B7207C" w:rsidRPr="009F5F91">
        <w:rPr>
          <w:position w:val="-28"/>
        </w:rPr>
        <w:object w:dxaOrig="4680" w:dyaOrig="740" w14:anchorId="7EB157E5">
          <v:shape id="_x0000_i1156" type="#_x0000_t75" style="width:233.75pt;height:36.55pt" o:ole="">
            <v:imagedata r:id="rId268" o:title=""/>
          </v:shape>
          <o:OLEObject Type="Embed" ProgID="Equation.DSMT4" ShapeID="_x0000_i1156" DrawAspect="Content" ObjectID="_1597086976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092417E4" w14:textId="77777777" w:rsidR="00C86B37" w:rsidRDefault="00C86B37" w:rsidP="00C86B37">
      <w:pPr>
        <w:pStyle w:val="MTDisplayEquation"/>
        <w:tabs>
          <w:tab w:val="clear" w:pos="4820"/>
          <w:tab w:val="left" w:pos="851"/>
        </w:tabs>
      </w:pPr>
      <w:r>
        <w:tab/>
      </w:r>
      <w:r w:rsidR="00B7207C" w:rsidRPr="009F5F91">
        <w:rPr>
          <w:position w:val="-28"/>
        </w:rPr>
        <w:object w:dxaOrig="4920" w:dyaOrig="740" w14:anchorId="7485F54F">
          <v:shape id="_x0000_i1157" type="#_x0000_t75" style="width:246.1pt;height:36.55pt" o:ole="">
            <v:imagedata r:id="rId270" o:title=""/>
          </v:shape>
          <o:OLEObject Type="Embed" ProgID="Equation.DSMT4" ShapeID="_x0000_i1157" DrawAspect="Content" ObjectID="_1597086977" r:id="rId2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8B52898" w14:textId="77777777" w:rsidR="00C86B37" w:rsidRDefault="00C86B37" w:rsidP="00C86B37">
      <w:pPr>
        <w:pStyle w:val="MTDisplayEquation"/>
        <w:tabs>
          <w:tab w:val="clear" w:pos="4820"/>
          <w:tab w:val="left" w:pos="851"/>
        </w:tabs>
      </w:pPr>
      <w:r>
        <w:tab/>
      </w:r>
      <w:r w:rsidRPr="009F5F91">
        <w:rPr>
          <w:position w:val="-28"/>
        </w:rPr>
        <w:object w:dxaOrig="6420" w:dyaOrig="660" w14:anchorId="5220C11F">
          <v:shape id="_x0000_i1158" type="#_x0000_t75" style="width:321.3pt;height:32.8pt" o:ole="">
            <v:imagedata r:id="rId272" o:title=""/>
          </v:shape>
          <o:OLEObject Type="Embed" ProgID="Equation.DSMT4" ShapeID="_x0000_i1158" DrawAspect="Content" ObjectID="_1597086978" r:id="rId2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68E333D8" w14:textId="77777777" w:rsidR="00C86B37" w:rsidRDefault="00C86B37" w:rsidP="00C86B37">
      <w:pPr>
        <w:pStyle w:val="MTDisplayEquation"/>
        <w:tabs>
          <w:tab w:val="clear" w:pos="4820"/>
          <w:tab w:val="left" w:pos="851"/>
        </w:tabs>
      </w:pPr>
      <w:r>
        <w:tab/>
      </w:r>
      <w:r w:rsidRPr="00C86B37">
        <w:rPr>
          <w:position w:val="-24"/>
        </w:rPr>
        <w:object w:dxaOrig="4320" w:dyaOrig="620" w14:anchorId="4D9DB1FB">
          <v:shape id="_x0000_i1159" type="#_x0000_t75" style="width:3in;height:31.15pt" o:ole="">
            <v:imagedata r:id="rId274" o:title=""/>
          </v:shape>
          <o:OLEObject Type="Embed" ProgID="Equation.DSMT4" ShapeID="_x0000_i1159" DrawAspect="Content" ObjectID="_1597086979" r:id="rId2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6F48E37F" w14:textId="77777777" w:rsidR="00B2013F" w:rsidRDefault="00B2013F"/>
    <w:p w14:paraId="5A4C6CE8" w14:textId="77777777" w:rsidR="009A3168" w:rsidRDefault="009A3168"/>
    <w:p w14:paraId="40FADE2B" w14:textId="77777777" w:rsidR="009A3168" w:rsidRDefault="004C4C77">
      <w:r>
        <w:rPr>
          <w:rFonts w:hint="eastAsia"/>
        </w:rPr>
        <w:t xml:space="preserve">2004, </w:t>
      </w:r>
      <w:r w:rsidRPr="004C4C77">
        <w:t>Using preconditioned adaptive step size Runge-Kutta methods for solving the time-dependent Schrödinger equation</w:t>
      </w:r>
      <w:r>
        <w:fldChar w:fldCharType="begin"/>
      </w:r>
      <w:r>
        <w:instrText xml:space="preserve"> ADDIN NE.Ref.{8FF1B419-26D0-4381-B8C9-F82274AD1598}</w:instrText>
      </w:r>
      <w:r>
        <w:fldChar w:fldCharType="separate"/>
      </w:r>
      <w:r w:rsidR="0092342B">
        <w:rPr>
          <w:color w:val="080000"/>
          <w:kern w:val="0"/>
        </w:rPr>
        <w:t>(3)</w:t>
      </w:r>
      <w:r>
        <w:fldChar w:fldCharType="end"/>
      </w:r>
    </w:p>
    <w:p w14:paraId="7329E1F2" w14:textId="77777777" w:rsidR="009A3168" w:rsidRDefault="009A3168"/>
    <w:p w14:paraId="28CE0850" w14:textId="77777777" w:rsidR="004C4C77" w:rsidRDefault="008B4F11" w:rsidP="008B4F11">
      <w:pPr>
        <w:jc w:val="center"/>
      </w:pPr>
      <w:r>
        <w:rPr>
          <w:noProof/>
        </w:rPr>
        <w:drawing>
          <wp:inline distT="0" distB="0" distL="0" distR="0" wp14:anchorId="27E5E1F0" wp14:editId="391970A8">
            <wp:extent cx="3783600" cy="3690000"/>
            <wp:effectExtent l="0" t="0" r="762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3783600" cy="36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1A13C" w14:textId="77777777" w:rsidR="004C4C77" w:rsidRDefault="004C4C77"/>
    <w:p w14:paraId="3C3328CE" w14:textId="77777777" w:rsidR="008B4F11" w:rsidRDefault="008B4F11"/>
    <w:p w14:paraId="11B12E8C" w14:textId="77777777" w:rsidR="008B4F11" w:rsidRDefault="008B4F11"/>
    <w:p w14:paraId="555374D2" w14:textId="77777777" w:rsidR="004C4C77" w:rsidRPr="004C4C77" w:rsidRDefault="004C4C77"/>
    <w:p w14:paraId="7DB56C75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9F5F91">
        <w:rPr>
          <w:position w:val="-28"/>
        </w:rPr>
        <w:object w:dxaOrig="3340" w:dyaOrig="740" w14:anchorId="20AF1351">
          <v:shape id="_x0000_i1160" type="#_x0000_t75" style="width:167.1pt;height:36.55pt" o:ole="">
            <v:imagedata r:id="rId277" o:title=""/>
          </v:shape>
          <o:OLEObject Type="Embed" ProgID="Equation.DSMT4" ShapeID="_x0000_i1160" DrawAspect="Content" ObjectID="_1597086980" r:id="rId2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340ED258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="00662845" w:rsidRPr="009F5F91">
        <w:rPr>
          <w:position w:val="-28"/>
        </w:rPr>
        <w:object w:dxaOrig="3700" w:dyaOrig="740" w14:anchorId="7784DDAB">
          <v:shape id="_x0000_i1161" type="#_x0000_t75" style="width:184.85pt;height:36.55pt" o:ole="">
            <v:imagedata r:id="rId279" o:title=""/>
          </v:shape>
          <o:OLEObject Type="Embed" ProgID="Equation.DSMT4" ShapeID="_x0000_i1161" DrawAspect="Content" ObjectID="_1597086981" r:id="rId2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37A84DF7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662845" w:rsidRPr="009F5F91">
        <w:rPr>
          <w:position w:val="-28"/>
        </w:rPr>
        <w:object w:dxaOrig="3940" w:dyaOrig="740" w14:anchorId="3F38E1C2">
          <v:shape id="_x0000_i1162" type="#_x0000_t75" style="width:196.65pt;height:36.55pt" o:ole="">
            <v:imagedata r:id="rId281" o:title=""/>
          </v:shape>
          <o:OLEObject Type="Embed" ProgID="Equation.DSMT4" ShapeID="_x0000_i1162" DrawAspect="Content" ObjectID="_1597086982" r:id="rId2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4EC3C7F5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9F5F91">
        <w:rPr>
          <w:position w:val="-28"/>
        </w:rPr>
        <w:object w:dxaOrig="4620" w:dyaOrig="660" w14:anchorId="0439940A">
          <v:shape id="_x0000_i1163" type="#_x0000_t75" style="width:231.05pt;height:32.8pt" o:ole="">
            <v:imagedata r:id="rId283" o:title=""/>
          </v:shape>
          <o:OLEObject Type="Embed" ProgID="Equation.DSMT4" ShapeID="_x0000_i1163" DrawAspect="Content" ObjectID="_1597086983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47DAE9EE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C86B37">
        <w:rPr>
          <w:position w:val="-24"/>
        </w:rPr>
        <w:object w:dxaOrig="3120" w:dyaOrig="620" w14:anchorId="2FF0FED4">
          <v:shape id="_x0000_i1164" type="#_x0000_t75" style="width:156.35pt;height:31.15pt" o:ole="">
            <v:imagedata r:id="rId285" o:title=""/>
          </v:shape>
          <o:OLEObject Type="Embed" ProgID="Equation.DSMT4" ShapeID="_x0000_i1164" DrawAspect="Content" ObjectID="_1597086984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344D26D4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70"/>
        </w:rPr>
        <w:object w:dxaOrig="6220" w:dyaOrig="1520" w14:anchorId="4B6CD186">
          <v:shape id="_x0000_i1165" type="#_x0000_t75" style="width:311.1pt;height:76.85pt" o:ole="">
            <v:imagedata r:id="rId287" o:title=""/>
          </v:shape>
          <o:OLEObject Type="Embed" ProgID="Equation.DSMT4" ShapeID="_x0000_i1165" DrawAspect="Content" ObjectID="_1597086985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0ED764EA" w14:textId="77777777" w:rsidR="00350686" w:rsidRDefault="00350686" w:rsidP="00350686"/>
    <w:p w14:paraId="78472CF0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0"/>
        </w:rPr>
        <w:object w:dxaOrig="5640" w:dyaOrig="1020" w14:anchorId="28AED899">
          <v:shape id="_x0000_i1166" type="#_x0000_t75" style="width:282.65pt;height:51.05pt" o:ole="">
            <v:imagedata r:id="rId289" o:title=""/>
          </v:shape>
          <o:OLEObject Type="Embed" ProgID="Equation.DSMT4" ShapeID="_x0000_i1166" DrawAspect="Content" ObjectID="_1597086986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D93DB69" w14:textId="77777777" w:rsidR="00DA3F3F" w:rsidRDefault="00DA3F3F" w:rsidP="00DA3F3F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6600" w:dyaOrig="780" w14:anchorId="56B83408">
          <v:shape id="_x0000_i1167" type="#_x0000_t75" style="width:329.9pt;height:39.2pt" o:ole="">
            <v:imagedata r:id="rId291" o:title=""/>
          </v:shape>
          <o:OLEObject Type="Embed" ProgID="Equation.DSMT4" ShapeID="_x0000_i1167" DrawAspect="Content" ObjectID="_1597086987" r:id="rId2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0C553E76" w14:textId="77777777" w:rsidR="00DA3F3F" w:rsidRDefault="00DA3F3F" w:rsidP="00DA3F3F">
      <w:pPr>
        <w:pStyle w:val="MTDisplayEquation"/>
        <w:tabs>
          <w:tab w:val="clear" w:pos="4820"/>
          <w:tab w:val="left" w:pos="851"/>
        </w:tabs>
      </w:pPr>
      <w:r>
        <w:tab/>
      </w:r>
      <w:r w:rsidR="00BF130A" w:rsidRPr="00350686">
        <w:rPr>
          <w:position w:val="-36"/>
        </w:rPr>
        <w:object w:dxaOrig="5720" w:dyaOrig="780" w14:anchorId="73B0F790">
          <v:shape id="_x0000_i1168" type="#_x0000_t75" style="width:286.95pt;height:39.2pt" o:ole="">
            <v:imagedata r:id="rId293" o:title=""/>
          </v:shape>
          <o:OLEObject Type="Embed" ProgID="Equation.DSMT4" ShapeID="_x0000_i1168" DrawAspect="Content" ObjectID="_1597086988" r:id="rId2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3D49FD40" w14:textId="77777777" w:rsidR="00350686" w:rsidRDefault="00350686" w:rsidP="00350686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66"/>
        </w:rPr>
        <w:object w:dxaOrig="3780" w:dyaOrig="1440" w14:anchorId="6716354A">
          <v:shape id="_x0000_i1169" type="#_x0000_t75" style="width:188.6pt;height:1in" o:ole="">
            <v:imagedata r:id="rId295" o:title=""/>
          </v:shape>
          <o:OLEObject Type="Embed" ProgID="Equation.DSMT4" ShapeID="_x0000_i1169" DrawAspect="Content" ObjectID="_1597086989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14:paraId="5A85458F" w14:textId="77777777" w:rsidR="009A3168" w:rsidRDefault="00350686">
      <w:r>
        <w:rPr>
          <w:rFonts w:hint="eastAsia"/>
        </w:rPr>
        <w:t xml:space="preserve">where </w:t>
      </w:r>
      <w:r w:rsidRPr="00350686">
        <w:rPr>
          <w:rFonts w:hint="eastAsia"/>
          <w:i/>
        </w:rPr>
        <w:t>s</w:t>
      </w:r>
      <w:r>
        <w:rPr>
          <w:rFonts w:hint="eastAsia"/>
        </w:rPr>
        <w:t xml:space="preserve"> </w:t>
      </w:r>
      <w:r>
        <w:rPr>
          <w:rFonts w:ascii="Cambria Math" w:hAnsi="Cambria Math" w:cs="Cambria Math"/>
        </w:rPr>
        <w:t>≪</w:t>
      </w:r>
      <w:r>
        <w:rPr>
          <w:rFonts w:hint="eastAsia"/>
        </w:rPr>
        <w:t>1.</w:t>
      </w:r>
    </w:p>
    <w:p w14:paraId="45CA5976" w14:textId="77777777" w:rsidR="00907717" w:rsidRDefault="00907717" w:rsidP="00907717">
      <w:pPr>
        <w:pStyle w:val="MTDisplayEquation"/>
        <w:tabs>
          <w:tab w:val="clear" w:pos="4820"/>
          <w:tab w:val="left" w:pos="851"/>
        </w:tabs>
      </w:pPr>
      <w:r>
        <w:tab/>
      </w:r>
      <w:r w:rsidRPr="00907717">
        <w:rPr>
          <w:position w:val="-24"/>
        </w:rPr>
        <w:object w:dxaOrig="2900" w:dyaOrig="620" w14:anchorId="5A0739F6">
          <v:shape id="_x0000_i1170" type="#_x0000_t75" style="width:144.55pt;height:31.15pt" o:ole="">
            <v:imagedata r:id="rId297" o:title=""/>
          </v:shape>
          <o:OLEObject Type="Embed" ProgID="Equation.DSMT4" ShapeID="_x0000_i1170" DrawAspect="Content" ObjectID="_1597086990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14:paraId="7ED6EDE3" w14:textId="77777777" w:rsidR="0013051C" w:rsidRDefault="0013051C" w:rsidP="0013051C">
      <w:pPr>
        <w:pStyle w:val="MTDisplayEquation"/>
        <w:tabs>
          <w:tab w:val="clear" w:pos="4820"/>
          <w:tab w:val="left" w:pos="851"/>
        </w:tabs>
      </w:pPr>
      <w:r>
        <w:tab/>
      </w:r>
      <w:r w:rsidRPr="0013051C">
        <w:rPr>
          <w:position w:val="-68"/>
        </w:rPr>
        <w:object w:dxaOrig="7540" w:dyaOrig="1880" w14:anchorId="624789A7">
          <v:shape id="_x0000_i1171" type="#_x0000_t75" style="width:377.75pt;height:93.5pt" o:ole="">
            <v:imagedata r:id="rId299" o:title=""/>
          </v:shape>
          <o:OLEObject Type="Embed" ProgID="Equation.DSMT4" ShapeID="_x0000_i1171" DrawAspect="Content" ObjectID="_1597086991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4</w:instrText>
        </w:r>
      </w:fldSimple>
      <w:r>
        <w:instrText>)</w:instrText>
      </w:r>
      <w:r>
        <w:fldChar w:fldCharType="end"/>
      </w:r>
    </w:p>
    <w:p w14:paraId="16711E7F" w14:textId="77777777" w:rsidR="0013051C" w:rsidRDefault="0013051C" w:rsidP="0013051C">
      <w:pPr>
        <w:pStyle w:val="MTDisplayEquation"/>
        <w:tabs>
          <w:tab w:val="clear" w:pos="4820"/>
          <w:tab w:val="left" w:pos="851"/>
        </w:tabs>
      </w:pPr>
      <w:r>
        <w:tab/>
      </w:r>
      <w:r w:rsidR="00DA3F3F" w:rsidRPr="00ED4596">
        <w:rPr>
          <w:position w:val="-100"/>
        </w:rPr>
        <w:object w:dxaOrig="6840" w:dyaOrig="2079" w14:anchorId="6D78AC19">
          <v:shape id="_x0000_i1172" type="#_x0000_t75" style="width:342.25pt;height:103.7pt" o:ole="">
            <v:imagedata r:id="rId301" o:title=""/>
          </v:shape>
          <o:OLEObject Type="Embed" ProgID="Equation.DSMT4" ShapeID="_x0000_i1172" DrawAspect="Content" ObjectID="_1597086992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0CAB9986" w14:textId="77777777" w:rsidR="00350686" w:rsidRDefault="00350686"/>
    <w:p w14:paraId="2E2D63AD" w14:textId="77777777" w:rsidR="009A3168" w:rsidRDefault="009A3168"/>
    <w:p w14:paraId="1E55ADF4" w14:textId="77777777" w:rsidR="003F3CD4" w:rsidRDefault="003F3CD4" w:rsidP="003F3CD4">
      <w:pPr>
        <w:pStyle w:val="MTDisplayEquation"/>
        <w:tabs>
          <w:tab w:val="clear" w:pos="4820"/>
          <w:tab w:val="left" w:pos="851"/>
        </w:tabs>
      </w:pPr>
      <w:r>
        <w:tab/>
      </w:r>
      <w:r w:rsidRPr="00907717">
        <w:rPr>
          <w:position w:val="-24"/>
        </w:rPr>
        <w:object w:dxaOrig="3940" w:dyaOrig="660" w14:anchorId="496F3284">
          <v:shape id="_x0000_i1173" type="#_x0000_t75" style="width:196.65pt;height:32.8pt" o:ole="">
            <v:imagedata r:id="rId303" o:title=""/>
          </v:shape>
          <o:OLEObject Type="Embed" ProgID="Equation.DSMT4" ShapeID="_x0000_i1173" DrawAspect="Content" ObjectID="_1597086993" r:id="rId3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6</w:instrText>
        </w:r>
      </w:fldSimple>
      <w:r>
        <w:instrText>)</w:instrText>
      </w:r>
      <w:r>
        <w:fldChar w:fldCharType="end"/>
      </w:r>
    </w:p>
    <w:p w14:paraId="57FF35C4" w14:textId="77777777" w:rsidR="003F3CD4" w:rsidRDefault="003F3CD4" w:rsidP="003F3CD4">
      <w:pPr>
        <w:pStyle w:val="MTDisplayEquation"/>
        <w:tabs>
          <w:tab w:val="clear" w:pos="4820"/>
          <w:tab w:val="left" w:pos="851"/>
        </w:tabs>
      </w:pPr>
      <w:r>
        <w:tab/>
      </w:r>
      <w:r w:rsidRPr="00907717">
        <w:rPr>
          <w:position w:val="-24"/>
        </w:rPr>
        <w:object w:dxaOrig="5500" w:dyaOrig="620" w14:anchorId="49F1E079">
          <v:shape id="_x0000_i1174" type="#_x0000_t75" style="width:274.05pt;height:31.15pt" o:ole="">
            <v:imagedata r:id="rId305" o:title=""/>
          </v:shape>
          <o:OLEObject Type="Embed" ProgID="Equation.DSMT4" ShapeID="_x0000_i1174" DrawAspect="Content" ObjectID="_1597086994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74BE8F05" w14:textId="77777777" w:rsidR="00B72855" w:rsidRDefault="00B72855" w:rsidP="00B72855">
      <w:pPr>
        <w:pStyle w:val="MTDisplayEquation"/>
        <w:tabs>
          <w:tab w:val="clear" w:pos="4820"/>
          <w:tab w:val="left" w:pos="851"/>
        </w:tabs>
      </w:pPr>
      <w:r>
        <w:tab/>
      </w:r>
      <w:r w:rsidRPr="00907717">
        <w:rPr>
          <w:position w:val="-24"/>
        </w:rPr>
        <w:object w:dxaOrig="5179" w:dyaOrig="620" w14:anchorId="5F3D58B9">
          <v:shape id="_x0000_i1175" type="#_x0000_t75" style="width:259pt;height:31.15pt" o:ole="">
            <v:imagedata r:id="rId307" o:title=""/>
          </v:shape>
          <o:OLEObject Type="Embed" ProgID="Equation.DSMT4" ShapeID="_x0000_i1175" DrawAspect="Content" ObjectID="_1597086995" r:id="rId3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8</w:instrText>
        </w:r>
      </w:fldSimple>
      <w:r>
        <w:instrText>)</w:instrText>
      </w:r>
      <w:r>
        <w:fldChar w:fldCharType="end"/>
      </w:r>
    </w:p>
    <w:p w14:paraId="4D81A575" w14:textId="77777777" w:rsidR="009A3168" w:rsidRDefault="009A3168"/>
    <w:p w14:paraId="01B5500D" w14:textId="77777777" w:rsidR="009A3168" w:rsidRDefault="009A3168"/>
    <w:p w14:paraId="23CCAE55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420" w:dyaOrig="780" w14:anchorId="4F819815">
          <v:shape id="_x0000_i1176" type="#_x0000_t75" style="width:221.35pt;height:39.2pt" o:ole="">
            <v:imagedata r:id="rId309" o:title=""/>
          </v:shape>
          <o:OLEObject Type="Embed" ProgID="Equation.DSMT4" ShapeID="_x0000_i1176" DrawAspect="Content" ObjectID="_1597086996" r:id="rId3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49</w:instrText>
        </w:r>
      </w:fldSimple>
      <w:r>
        <w:instrText>)</w:instrText>
      </w:r>
      <w:r>
        <w:fldChar w:fldCharType="end"/>
      </w:r>
    </w:p>
    <w:p w14:paraId="7E48C1C7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080" w:dyaOrig="780" w14:anchorId="39B44687">
          <v:shape id="_x0000_i1177" type="#_x0000_t75" style="width:203.65pt;height:39.2pt" o:ole="">
            <v:imagedata r:id="rId311" o:title=""/>
          </v:shape>
          <o:OLEObject Type="Embed" ProgID="Equation.DSMT4" ShapeID="_x0000_i1177" DrawAspect="Content" ObjectID="_1597086997" r:id="rId3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0</w:instrText>
        </w:r>
      </w:fldSimple>
      <w:r>
        <w:instrText>)</w:instrText>
      </w:r>
      <w:r>
        <w:fldChar w:fldCharType="end"/>
      </w:r>
    </w:p>
    <w:p w14:paraId="483EEA66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099" w:dyaOrig="780" w14:anchorId="54028E45">
          <v:shape id="_x0000_i1178" type="#_x0000_t75" style="width:204.7pt;height:39.2pt" o:ole="">
            <v:imagedata r:id="rId313" o:title=""/>
          </v:shape>
          <o:OLEObject Type="Embed" ProgID="Equation.DSMT4" ShapeID="_x0000_i1178" DrawAspect="Content" ObjectID="_1597086998" r:id="rId3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1</w:instrText>
        </w:r>
      </w:fldSimple>
      <w:r>
        <w:instrText>)</w:instrText>
      </w:r>
      <w:r>
        <w:fldChar w:fldCharType="end"/>
      </w:r>
    </w:p>
    <w:p w14:paraId="30B335AE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120" w:dyaOrig="780" w14:anchorId="0118D61F">
          <v:shape id="_x0000_i1179" type="#_x0000_t75" style="width:206.35pt;height:39.2pt" o:ole="">
            <v:imagedata r:id="rId315" o:title=""/>
          </v:shape>
          <o:OLEObject Type="Embed" ProgID="Equation.DSMT4" ShapeID="_x0000_i1179" DrawAspect="Content" ObjectID="_1597086999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2</w:instrText>
        </w:r>
      </w:fldSimple>
      <w:r>
        <w:instrText>)</w:instrText>
      </w:r>
      <w:r>
        <w:fldChar w:fldCharType="end"/>
      </w:r>
    </w:p>
    <w:p w14:paraId="661F19E4" w14:textId="77777777" w:rsidR="00F85B21" w:rsidRDefault="00F85B21" w:rsidP="00F85B21">
      <w:pPr>
        <w:pStyle w:val="MTDisplayEquation"/>
        <w:tabs>
          <w:tab w:val="clear" w:pos="4820"/>
          <w:tab w:val="left" w:pos="851"/>
        </w:tabs>
      </w:pPr>
      <w:r>
        <w:tab/>
      </w:r>
      <w:r w:rsidRPr="001A063C">
        <w:rPr>
          <w:position w:val="-14"/>
        </w:rPr>
        <w:object w:dxaOrig="3220" w:dyaOrig="400" w14:anchorId="30DB09B4">
          <v:shape id="_x0000_i1180" type="#_x0000_t75" style="width:161.75pt;height:20.95pt" o:ole="">
            <v:imagedata r:id="rId317" o:title=""/>
          </v:shape>
          <o:OLEObject Type="Embed" ProgID="Equation.DSMT4" ShapeID="_x0000_i1180" DrawAspect="Content" ObjectID="_1597087000" r:id="rId3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52313D2F" w14:textId="77777777" w:rsidR="00F85B21" w:rsidRDefault="00F85B21" w:rsidP="00F85B21">
      <w:pPr>
        <w:pStyle w:val="MTDisplayEquation"/>
        <w:tabs>
          <w:tab w:val="clear" w:pos="4820"/>
          <w:tab w:val="left" w:pos="851"/>
        </w:tabs>
      </w:pPr>
      <w:r>
        <w:tab/>
      </w:r>
      <w:r w:rsidRPr="00F85B21">
        <w:rPr>
          <w:position w:val="-14"/>
        </w:rPr>
        <w:object w:dxaOrig="5560" w:dyaOrig="400" w14:anchorId="5E0FF8D6">
          <v:shape id="_x0000_i1181" type="#_x0000_t75" style="width:278.85pt;height:20.95pt" o:ole="">
            <v:imagedata r:id="rId319" o:title=""/>
          </v:shape>
          <o:OLEObject Type="Embed" ProgID="Equation.DSMT4" ShapeID="_x0000_i1181" DrawAspect="Content" ObjectID="_1597087001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4605097E" w14:textId="77777777" w:rsidR="00F85B21" w:rsidRDefault="00F85B21" w:rsidP="00F85B21">
      <w:pPr>
        <w:pStyle w:val="MTDisplayEquation"/>
        <w:tabs>
          <w:tab w:val="clear" w:pos="4820"/>
          <w:tab w:val="left" w:pos="851"/>
        </w:tabs>
      </w:pPr>
      <w:r>
        <w:tab/>
      </w:r>
      <w:r w:rsidRPr="00F85B21">
        <w:rPr>
          <w:position w:val="-14"/>
        </w:rPr>
        <w:object w:dxaOrig="5220" w:dyaOrig="400" w14:anchorId="25CA02CC">
          <v:shape id="_x0000_i1182" type="#_x0000_t75" style="width:261.15pt;height:20.95pt" o:ole="" o:bordertopcolor="red" o:borderleftcolor="red" o:borderbottomcolor="red" o:borderrightcolor="red">
            <v:imagedata r:id="rId3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2" DrawAspect="Content" ObjectID="_1597087002" r:id="rId3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4A4A034F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420" w:dyaOrig="780" w14:anchorId="51DA0E32">
          <v:shape id="_x0000_i1183" type="#_x0000_t75" style="width:221.35pt;height:39.2pt" o:ole="">
            <v:imagedata r:id="rId323" o:title=""/>
          </v:shape>
          <o:OLEObject Type="Embed" ProgID="Equation.DSMT4" ShapeID="_x0000_i1183" DrawAspect="Content" ObjectID="_1597087003" r:id="rId3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146DD40E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Pr="00350686">
        <w:rPr>
          <w:position w:val="-36"/>
        </w:rPr>
        <w:object w:dxaOrig="4580" w:dyaOrig="780" w14:anchorId="355F75F2">
          <v:shape id="_x0000_i1184" type="#_x0000_t75" style="width:228.35pt;height:39.2pt" o:ole="">
            <v:imagedata r:id="rId325" o:title=""/>
          </v:shape>
          <o:OLEObject Type="Embed" ProgID="Equation.DSMT4" ShapeID="_x0000_i1184" DrawAspect="Content" ObjectID="_1597087004" r:id="rId3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46CD535" w14:textId="77777777" w:rsidR="001A063C" w:rsidRDefault="001A063C" w:rsidP="001A063C">
      <w:pPr>
        <w:pStyle w:val="MTDisplayEquation"/>
        <w:tabs>
          <w:tab w:val="clear" w:pos="4820"/>
          <w:tab w:val="left" w:pos="851"/>
        </w:tabs>
      </w:pPr>
      <w:r>
        <w:tab/>
      </w:r>
      <w:r w:rsidR="00F85B21" w:rsidRPr="00350686">
        <w:rPr>
          <w:position w:val="-36"/>
        </w:rPr>
        <w:object w:dxaOrig="4760" w:dyaOrig="780" w14:anchorId="2A3CA054">
          <v:shape id="_x0000_i1185" type="#_x0000_t75" style="width:238.05pt;height:39.2pt" o:ole="">
            <v:imagedata r:id="rId327" o:title=""/>
          </v:shape>
          <o:OLEObject Type="Embed" ProgID="Equation.DSMT4" ShapeID="_x0000_i1185" DrawAspect="Content" ObjectID="_1597087005" r:id="rId3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14:paraId="6E3C2DF7" w14:textId="77777777" w:rsidR="00F85B21" w:rsidRDefault="00F85B21" w:rsidP="00F85B21">
      <w:pPr>
        <w:pStyle w:val="MTDisplayEquation"/>
        <w:tabs>
          <w:tab w:val="clear" w:pos="4820"/>
          <w:tab w:val="left" w:pos="851"/>
        </w:tabs>
      </w:pPr>
      <w:r>
        <w:tab/>
      </w:r>
      <w:r w:rsidRPr="00F85B21">
        <w:rPr>
          <w:position w:val="-14"/>
        </w:rPr>
        <w:object w:dxaOrig="6180" w:dyaOrig="400" w14:anchorId="72DF8111">
          <v:shape id="_x0000_i1186" type="#_x0000_t75" style="width:307.9pt;height:20.95pt" o:ole="">
            <v:imagedata r:id="rId329" o:title=""/>
          </v:shape>
          <o:OLEObject Type="Embed" ProgID="Equation.DSMT4" ShapeID="_x0000_i1186" DrawAspect="Content" ObjectID="_1597087006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5BC4329" w14:textId="77777777" w:rsidR="00F85B21" w:rsidRDefault="00F85B21" w:rsidP="00F85B21">
      <w:pPr>
        <w:pStyle w:val="MTDisplayEquation"/>
        <w:tabs>
          <w:tab w:val="clear" w:pos="4820"/>
          <w:tab w:val="left" w:pos="851"/>
        </w:tabs>
      </w:pPr>
      <w:r>
        <w:tab/>
      </w:r>
      <w:r w:rsidRPr="00F85B21">
        <w:rPr>
          <w:position w:val="-14"/>
        </w:rPr>
        <w:object w:dxaOrig="5860" w:dyaOrig="400" w14:anchorId="03675F1E">
          <v:shape id="_x0000_i1187" type="#_x0000_t75" style="width:292.85pt;height:20.95pt" o:ole="" o:bordertopcolor="red" o:borderleftcolor="red" o:borderbottomcolor="red" o:borderrightcolor="red">
            <v:imagedata r:id="rId3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7" DrawAspect="Content" ObjectID="_1597087007" r:id="rId3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72693B0E" w14:textId="77777777" w:rsidR="009A3168" w:rsidRDefault="009A3168"/>
    <w:p w14:paraId="4A0B8D02" w14:textId="77777777" w:rsidR="009A3168" w:rsidRDefault="009A3168"/>
    <w:p w14:paraId="382D688F" w14:textId="77777777" w:rsidR="009A3168" w:rsidRDefault="009A3168"/>
    <w:p w14:paraId="4110FFD4" w14:textId="77777777" w:rsidR="009A3168" w:rsidRDefault="009A3168"/>
    <w:p w14:paraId="4433459A" w14:textId="77777777" w:rsidR="009A3168" w:rsidRDefault="009A3168"/>
    <w:p w14:paraId="7E01F9C3" w14:textId="77777777" w:rsidR="009A3168" w:rsidRDefault="009A3168"/>
    <w:p w14:paraId="2CD79F5C" w14:textId="77777777" w:rsidR="009A3168" w:rsidRDefault="009A3168"/>
    <w:p w14:paraId="67094717" w14:textId="77777777" w:rsidR="009A3168" w:rsidRDefault="009A3168"/>
    <w:p w14:paraId="69F91FCF" w14:textId="77777777" w:rsidR="004B1CA3" w:rsidRDefault="004B1CA3" w:rsidP="004B1CA3">
      <w:pPr>
        <w:pStyle w:val="MTDisplayEquation"/>
        <w:tabs>
          <w:tab w:val="clear" w:pos="4820"/>
          <w:tab w:val="left" w:pos="851"/>
        </w:tabs>
      </w:pPr>
      <w:r>
        <w:tab/>
      </w:r>
      <w:r w:rsidRPr="004B1CA3">
        <w:rPr>
          <w:position w:val="-64"/>
        </w:rPr>
        <w:object w:dxaOrig="6240" w:dyaOrig="1400" w14:anchorId="2FB8B1C7">
          <v:shape id="_x0000_i1188" type="#_x0000_t75" style="width:312.7pt;height:70.4pt" o:ole="">
            <v:imagedata r:id="rId333" o:title=""/>
          </v:shape>
          <o:OLEObject Type="Embed" ProgID="Equation.DSMT4" ShapeID="_x0000_i1188" DrawAspect="Content" ObjectID="_1597087008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1</w:instrText>
        </w:r>
      </w:fldSimple>
      <w:r>
        <w:instrText>)</w:instrText>
      </w:r>
      <w:r>
        <w:fldChar w:fldCharType="end"/>
      </w:r>
    </w:p>
    <w:p w14:paraId="15463BF7" w14:textId="77777777" w:rsidR="004B1CA3" w:rsidRDefault="004B1CA3" w:rsidP="004B1CA3">
      <w:pPr>
        <w:pStyle w:val="MTDisplayEquation"/>
        <w:tabs>
          <w:tab w:val="clear" w:pos="4820"/>
          <w:tab w:val="left" w:pos="851"/>
        </w:tabs>
      </w:pPr>
      <w:r>
        <w:tab/>
      </w:r>
      <w:r w:rsidRPr="004B1CA3">
        <w:rPr>
          <w:position w:val="-24"/>
        </w:rPr>
        <w:object w:dxaOrig="3680" w:dyaOrig="620" w14:anchorId="5B88FBC1">
          <v:shape id="_x0000_i1189" type="#_x0000_t75" style="width:184.3pt;height:31.15pt" o:ole="">
            <v:imagedata r:id="rId335" o:title=""/>
          </v:shape>
          <o:OLEObject Type="Embed" ProgID="Equation.DSMT4" ShapeID="_x0000_i1189" DrawAspect="Content" ObjectID="_1597087009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42773E8F" w14:textId="77777777" w:rsidR="004B1CA3" w:rsidRDefault="004B1CA3" w:rsidP="004B1CA3">
      <w:pPr>
        <w:pStyle w:val="MTDisplayEquation"/>
        <w:tabs>
          <w:tab w:val="clear" w:pos="4820"/>
          <w:tab w:val="left" w:pos="851"/>
        </w:tabs>
      </w:pPr>
      <w:r>
        <w:tab/>
      </w:r>
      <w:r w:rsidR="00097EC1" w:rsidRPr="004B1CA3">
        <w:rPr>
          <w:position w:val="-36"/>
        </w:rPr>
        <w:object w:dxaOrig="6399" w:dyaOrig="780" w14:anchorId="312EFA80">
          <v:shape id="_x0000_i1190" type="#_x0000_t75" style="width:319.7pt;height:39.2pt" o:ole="">
            <v:imagedata r:id="rId337" o:title=""/>
          </v:shape>
          <o:OLEObject Type="Embed" ProgID="Equation.DSMT4" ShapeID="_x0000_i1190" DrawAspect="Content" ObjectID="_1597087010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73A7C6E4" w14:textId="77777777" w:rsidR="009A3168" w:rsidRDefault="009A3168"/>
    <w:p w14:paraId="06861BF5" w14:textId="77777777" w:rsidR="00C27D37" w:rsidRDefault="00C27D37" w:rsidP="00C27D37">
      <w:pPr>
        <w:pStyle w:val="MTDisplayEquation"/>
        <w:tabs>
          <w:tab w:val="clear" w:pos="4820"/>
          <w:tab w:val="left" w:pos="851"/>
        </w:tabs>
      </w:pPr>
      <w:r>
        <w:tab/>
      </w:r>
      <w:r w:rsidRPr="00C27D37">
        <w:rPr>
          <w:position w:val="-36"/>
        </w:rPr>
        <w:object w:dxaOrig="6380" w:dyaOrig="840" w14:anchorId="724CBCBD">
          <v:shape id="_x0000_i1191" type="#_x0000_t75" style="width:319.7pt;height:41.9pt" o:ole="">
            <v:imagedata r:id="rId339" o:title=""/>
          </v:shape>
          <o:OLEObject Type="Embed" ProgID="Equation.DSMT4" ShapeID="_x0000_i1191" DrawAspect="Content" ObjectID="_1597087011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61EB34AF" w14:textId="77777777" w:rsidR="00C27D37" w:rsidRDefault="00C27D37" w:rsidP="00C27D37">
      <w:pPr>
        <w:pStyle w:val="MTDisplayEquation"/>
        <w:tabs>
          <w:tab w:val="clear" w:pos="4820"/>
          <w:tab w:val="left" w:pos="851"/>
        </w:tabs>
      </w:pPr>
      <w:r>
        <w:tab/>
      </w:r>
      <w:r w:rsidRPr="00C27D37">
        <w:rPr>
          <w:position w:val="-112"/>
        </w:rPr>
        <w:object w:dxaOrig="7479" w:dyaOrig="2260" w14:anchorId="04F1A05D">
          <v:shape id="_x0000_i1192" type="#_x0000_t75" style="width:374.5pt;height:112.85pt" o:ole="">
            <v:imagedata r:id="rId341" o:title=""/>
          </v:shape>
          <o:OLEObject Type="Embed" ProgID="Equation.DSMT4" ShapeID="_x0000_i1192" DrawAspect="Content" ObjectID="_1597087012" r:id="rId3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1750FDA3" w14:textId="77777777" w:rsidR="009A3168" w:rsidRDefault="009A3168"/>
    <w:p w14:paraId="191F0473" w14:textId="77777777" w:rsidR="009A3168" w:rsidRDefault="009A3168"/>
    <w:p w14:paraId="55FA6606" w14:textId="77777777" w:rsidR="009A3168" w:rsidRDefault="009A3168"/>
    <w:p w14:paraId="0228E181" w14:textId="77777777" w:rsidR="009A3168" w:rsidRDefault="009A3168"/>
    <w:p w14:paraId="755FC5DC" w14:textId="77777777" w:rsidR="009A3168" w:rsidRDefault="009A3168"/>
    <w:p w14:paraId="76368B5F" w14:textId="77777777" w:rsidR="0000223C" w:rsidRDefault="0000223C" w:rsidP="0000223C">
      <w:pPr>
        <w:pStyle w:val="MTDisplayEquation"/>
        <w:tabs>
          <w:tab w:val="clear" w:pos="4820"/>
          <w:tab w:val="left" w:pos="851"/>
        </w:tabs>
      </w:pPr>
      <w:r>
        <w:tab/>
      </w:r>
      <w:r w:rsidRPr="0000223C">
        <w:rPr>
          <w:position w:val="-24"/>
        </w:rPr>
        <w:object w:dxaOrig="3519" w:dyaOrig="620" w14:anchorId="44A1D372">
          <v:shape id="_x0000_i1193" type="#_x0000_t75" style="width:175.7pt;height:31.15pt" o:ole="">
            <v:imagedata r:id="rId343" o:title=""/>
          </v:shape>
          <o:OLEObject Type="Embed" ProgID="Equation.DSMT4" ShapeID="_x0000_i1193" DrawAspect="Content" ObjectID="_1597087013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258DB56C" w14:textId="77777777" w:rsidR="0000223C" w:rsidRDefault="0000223C" w:rsidP="0000223C">
      <w:pPr>
        <w:pStyle w:val="MTDisplayEquation"/>
        <w:tabs>
          <w:tab w:val="clear" w:pos="4820"/>
          <w:tab w:val="left" w:pos="851"/>
        </w:tabs>
      </w:pPr>
      <w:r>
        <w:tab/>
      </w:r>
      <w:r w:rsidRPr="0000223C">
        <w:rPr>
          <w:position w:val="-24"/>
        </w:rPr>
        <w:object w:dxaOrig="4959" w:dyaOrig="660" w14:anchorId="0F399715">
          <v:shape id="_x0000_i1194" type="#_x0000_t75" style="width:247.7pt;height:32.8pt" o:ole="">
            <v:imagedata r:id="rId345" o:title=""/>
          </v:shape>
          <o:OLEObject Type="Embed" ProgID="Equation.DSMT4" ShapeID="_x0000_i1194" DrawAspect="Content" ObjectID="_1597087014" r:id="rId3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7</w:instrText>
        </w:r>
      </w:fldSimple>
      <w:r>
        <w:instrText>)</w:instrText>
      </w:r>
      <w:r>
        <w:fldChar w:fldCharType="end"/>
      </w:r>
    </w:p>
    <w:p w14:paraId="4875B817" w14:textId="77777777" w:rsidR="0000223C" w:rsidRDefault="0000223C" w:rsidP="0000223C">
      <w:pPr>
        <w:pStyle w:val="MTDisplayEquation"/>
        <w:tabs>
          <w:tab w:val="clear" w:pos="4820"/>
          <w:tab w:val="left" w:pos="851"/>
        </w:tabs>
      </w:pPr>
      <w:r>
        <w:tab/>
      </w:r>
      <w:r w:rsidRPr="0000223C">
        <w:rPr>
          <w:position w:val="-24"/>
        </w:rPr>
        <w:object w:dxaOrig="2960" w:dyaOrig="660" w14:anchorId="2F65ABDD">
          <v:shape id="_x0000_i1195" type="#_x0000_t75" style="width:147.2pt;height:32.8pt" o:ole="">
            <v:imagedata r:id="rId347" o:title=""/>
          </v:shape>
          <o:OLEObject Type="Embed" ProgID="Equation.DSMT4" ShapeID="_x0000_i1195" DrawAspect="Content" ObjectID="_1597087015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8</w:instrText>
        </w:r>
      </w:fldSimple>
      <w:r>
        <w:instrText>)</w:instrText>
      </w:r>
      <w:r>
        <w:fldChar w:fldCharType="end"/>
      </w:r>
    </w:p>
    <w:p w14:paraId="67242B9C" w14:textId="77777777" w:rsidR="0000223C" w:rsidRDefault="0000223C" w:rsidP="0000223C">
      <w:pPr>
        <w:pStyle w:val="MTDisplayEquation"/>
        <w:tabs>
          <w:tab w:val="clear" w:pos="4820"/>
          <w:tab w:val="left" w:pos="851"/>
        </w:tabs>
      </w:pPr>
      <w:r>
        <w:tab/>
      </w:r>
      <w:r w:rsidRPr="0000223C">
        <w:rPr>
          <w:position w:val="-24"/>
        </w:rPr>
        <w:object w:dxaOrig="4540" w:dyaOrig="660" w14:anchorId="6A7F0FB4">
          <v:shape id="_x0000_i1196" type="#_x0000_t75" style="width:226.2pt;height:32.8pt" o:ole="">
            <v:imagedata r:id="rId349" o:title=""/>
          </v:shape>
          <o:OLEObject Type="Embed" ProgID="Equation.DSMT4" ShapeID="_x0000_i1196" DrawAspect="Content" ObjectID="_1597087016" r:id="rId3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14:paraId="71A9F708" w14:textId="77777777" w:rsidR="0000223C" w:rsidRDefault="0000223C" w:rsidP="0000223C">
      <w:pPr>
        <w:pStyle w:val="MTDisplayEquation"/>
        <w:tabs>
          <w:tab w:val="clear" w:pos="4820"/>
          <w:tab w:val="left" w:pos="851"/>
        </w:tabs>
      </w:pPr>
      <w:r>
        <w:tab/>
      </w:r>
      <w:r w:rsidRPr="0000223C">
        <w:rPr>
          <w:position w:val="-24"/>
        </w:rPr>
        <w:object w:dxaOrig="4540" w:dyaOrig="660" w14:anchorId="278A651A">
          <v:shape id="_x0000_i1197" type="#_x0000_t75" style="width:226.2pt;height:32.8pt" o:ole="">
            <v:imagedata r:id="rId349" o:title=""/>
          </v:shape>
          <o:OLEObject Type="Embed" ProgID="Equation.DSMT4" ShapeID="_x0000_i1197" DrawAspect="Content" ObjectID="_1597087017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2076D54F" w14:textId="77777777" w:rsidR="009A3168" w:rsidRDefault="009A3168"/>
    <w:p w14:paraId="09E204A7" w14:textId="77777777" w:rsidR="009A3168" w:rsidRDefault="009A3168"/>
    <w:p w14:paraId="3ED9430D" w14:textId="77777777" w:rsidR="00733A93" w:rsidRDefault="00733A93" w:rsidP="00733A93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733A93">
        <w:rPr>
          <w:position w:val="-82"/>
        </w:rPr>
        <w:object w:dxaOrig="3580" w:dyaOrig="1860" w14:anchorId="035561D4">
          <v:shape id="_x0000_i1198" type="#_x0000_t75" style="width:178.4pt;height:92.95pt" o:ole="">
            <v:imagedata r:id="rId352" o:title=""/>
          </v:shape>
          <o:OLEObject Type="Embed" ProgID="Equation.DSMT4" ShapeID="_x0000_i1198" DrawAspect="Content" ObjectID="_1597087018" r:id="rId3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2FEE0F08" w14:textId="77777777" w:rsidR="009A3168" w:rsidRDefault="00733A93">
      <w:r>
        <w:rPr>
          <w:rFonts w:hint="eastAsia"/>
        </w:rPr>
        <w:t xml:space="preserve">Set </w:t>
      </w:r>
      <w:r w:rsidRPr="00733A93">
        <w:rPr>
          <w:position w:val="-6"/>
        </w:rPr>
        <w:object w:dxaOrig="620" w:dyaOrig="279" w14:anchorId="7D96AB26">
          <v:shape id="_x0000_i1199" type="#_x0000_t75" style="width:31.15pt;height:14.5pt" o:ole="">
            <v:imagedata r:id="rId354" o:title=""/>
          </v:shape>
          <o:OLEObject Type="Embed" ProgID="Equation.DSMT4" ShapeID="_x0000_i1199" DrawAspect="Content" ObjectID="_1597087019" r:id="rId355"/>
        </w:object>
      </w:r>
      <w:r>
        <w:t xml:space="preserve"> </w:t>
      </w:r>
    </w:p>
    <w:p w14:paraId="5AC3806B" w14:textId="77777777" w:rsidR="00733A93" w:rsidRDefault="00733A93" w:rsidP="00733A93">
      <w:pPr>
        <w:pStyle w:val="MTDisplayEquation"/>
        <w:tabs>
          <w:tab w:val="clear" w:pos="4820"/>
          <w:tab w:val="left" w:pos="851"/>
        </w:tabs>
      </w:pPr>
      <w:r>
        <w:tab/>
      </w:r>
      <w:r w:rsidR="00D979C7" w:rsidRPr="00CD7079">
        <w:rPr>
          <w:position w:val="-60"/>
        </w:rPr>
        <w:object w:dxaOrig="5740" w:dyaOrig="1320" w14:anchorId="1830C64C">
          <v:shape id="_x0000_i1200" type="#_x0000_t75" style="width:286.4pt;height:66.1pt" o:ole="">
            <v:imagedata r:id="rId356" o:title=""/>
          </v:shape>
          <o:OLEObject Type="Embed" ProgID="Equation.DSMT4" ShapeID="_x0000_i1200" DrawAspect="Content" ObjectID="_1597087020" r:id="rId3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192272E6" w14:textId="77777777" w:rsidR="009A3168" w:rsidRDefault="00D979C7">
      <w:r>
        <w:rPr>
          <w:rFonts w:hint="eastAsia"/>
        </w:rPr>
        <w:t xml:space="preserve">Here we do not know </w:t>
      </w:r>
      <w:r w:rsidRPr="00D979C7">
        <w:rPr>
          <w:position w:val="-14"/>
        </w:rPr>
        <w:object w:dxaOrig="1380" w:dyaOrig="400" w14:anchorId="223414F9">
          <v:shape id="_x0000_i1201" type="#_x0000_t75" style="width:69.85pt;height:20.95pt" o:ole="">
            <v:imagedata r:id="rId358" o:title=""/>
          </v:shape>
          <o:OLEObject Type="Embed" ProgID="Equation.DSMT4" ShapeID="_x0000_i1201" DrawAspect="Content" ObjectID="_1597087021" r:id="rId359"/>
        </w:object>
      </w:r>
      <w:r>
        <w:rPr>
          <w:rFonts w:hint="eastAsia"/>
        </w:rPr>
        <w:t xml:space="preserve">, </w:t>
      </w:r>
      <w:r w:rsidRPr="00D979C7">
        <w:rPr>
          <w:position w:val="-14"/>
        </w:rPr>
        <w:object w:dxaOrig="1400" w:dyaOrig="400" w14:anchorId="4315533F">
          <v:shape id="_x0000_i1202" type="#_x0000_t75" style="width:70.4pt;height:20.95pt" o:ole="">
            <v:imagedata r:id="rId360" o:title=""/>
          </v:shape>
          <o:OLEObject Type="Embed" ProgID="Equation.DSMT4" ShapeID="_x0000_i1202" DrawAspect="Content" ObjectID="_1597087022" r:id="rId361"/>
        </w:object>
      </w:r>
      <w:r>
        <w:rPr>
          <w:rFonts w:hint="eastAsia"/>
        </w:rPr>
        <w:t xml:space="preserve">, </w:t>
      </w:r>
      <w:r>
        <w:t>……</w:t>
      </w:r>
      <w:r>
        <w:rPr>
          <w:rFonts w:hint="eastAsia"/>
        </w:rPr>
        <w:t xml:space="preserve">, </w:t>
      </w:r>
      <w:r w:rsidRPr="00D979C7">
        <w:rPr>
          <w:position w:val="-14"/>
        </w:rPr>
        <w:object w:dxaOrig="1380" w:dyaOrig="400" w14:anchorId="242779F8">
          <v:shape id="_x0000_i1203" type="#_x0000_t75" style="width:69.85pt;height:20.95pt" o:ole="">
            <v:imagedata r:id="rId362" o:title=""/>
          </v:shape>
          <o:OLEObject Type="Embed" ProgID="Equation.DSMT4" ShapeID="_x0000_i1203" DrawAspect="Content" ObjectID="_1597087023" r:id="rId363"/>
        </w:object>
      </w:r>
      <w:r>
        <w:rPr>
          <w:rFonts w:hint="eastAsia"/>
        </w:rPr>
        <w:t xml:space="preserve">, set </w:t>
      </w:r>
      <w:r w:rsidRPr="00D979C7">
        <w:rPr>
          <w:position w:val="-12"/>
        </w:rPr>
        <w:object w:dxaOrig="600" w:dyaOrig="360" w14:anchorId="197EF005">
          <v:shape id="_x0000_i1204" type="#_x0000_t75" style="width:30.1pt;height:17.2pt" o:ole="">
            <v:imagedata r:id="rId364" o:title=""/>
          </v:shape>
          <o:OLEObject Type="Embed" ProgID="Equation.DSMT4" ShapeID="_x0000_i1204" DrawAspect="Content" ObjectID="_1597087024" r:id="rId365"/>
        </w:object>
      </w:r>
      <w:r>
        <w:rPr>
          <w:rFonts w:hint="eastAsia"/>
        </w:rPr>
        <w:t>,</w:t>
      </w:r>
      <w:r>
        <w:rPr>
          <w:rFonts w:hint="eastAsia"/>
        </w:rPr>
        <w:tab/>
      </w:r>
    </w:p>
    <w:p w14:paraId="599E95DA" w14:textId="77777777" w:rsidR="00A32DD3" w:rsidRDefault="00A32DD3" w:rsidP="00A32DD3">
      <w:pPr>
        <w:pStyle w:val="MTDisplayEquation"/>
        <w:tabs>
          <w:tab w:val="clear" w:pos="4820"/>
          <w:tab w:val="left" w:pos="851"/>
        </w:tabs>
      </w:pPr>
      <w:r>
        <w:tab/>
      </w:r>
      <w:r w:rsidR="0063756C" w:rsidRPr="00A32DD3">
        <w:rPr>
          <w:position w:val="-14"/>
        </w:rPr>
        <w:object w:dxaOrig="2820" w:dyaOrig="400" w14:anchorId="35CAA9E3">
          <v:shape id="_x0000_i1205" type="#_x0000_t75" style="width:141.85pt;height:20.95pt" o:ole="">
            <v:imagedata r:id="rId366" o:title=""/>
          </v:shape>
          <o:OLEObject Type="Embed" ProgID="Equation.DSMT4" ShapeID="_x0000_i1205" DrawAspect="Content" ObjectID="_1597087025" r:id="rId3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14:paraId="33E7C428" w14:textId="77777777" w:rsidR="0063756C" w:rsidRDefault="0063756C" w:rsidP="0063756C">
      <w:pPr>
        <w:pStyle w:val="MTDisplayEquation"/>
        <w:tabs>
          <w:tab w:val="clear" w:pos="4820"/>
          <w:tab w:val="left" w:pos="851"/>
        </w:tabs>
      </w:pPr>
      <w:r>
        <w:tab/>
      </w:r>
      <w:r w:rsidR="00686684" w:rsidRPr="00686684">
        <w:rPr>
          <w:position w:val="-56"/>
        </w:rPr>
        <w:object w:dxaOrig="5120" w:dyaOrig="1480" w14:anchorId="3AE43A8A">
          <v:shape id="_x0000_i1206" type="#_x0000_t75" style="width:255.2pt;height:73.6pt" o:ole="">
            <v:imagedata r:id="rId368" o:title=""/>
          </v:shape>
          <o:OLEObject Type="Embed" ProgID="Equation.DSMT4" ShapeID="_x0000_i1206" DrawAspect="Content" ObjectID="_1597087026" r:id="rId3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14:paraId="5D5D04F3" w14:textId="77777777" w:rsidR="0063756C" w:rsidRDefault="0063756C" w:rsidP="0063756C">
      <w:pPr>
        <w:pStyle w:val="MTDisplayEquation"/>
        <w:tabs>
          <w:tab w:val="clear" w:pos="4820"/>
          <w:tab w:val="left" w:pos="851"/>
        </w:tabs>
      </w:pPr>
      <w:r>
        <w:tab/>
      </w:r>
      <w:r w:rsidR="00F97799" w:rsidRPr="00F97799">
        <w:rPr>
          <w:position w:val="-56"/>
        </w:rPr>
        <w:object w:dxaOrig="6100" w:dyaOrig="1480" w14:anchorId="60A68823">
          <v:shape id="_x0000_i1207" type="#_x0000_t75" style="width:305.75pt;height:73.6pt" o:ole="">
            <v:imagedata r:id="rId370" o:title=""/>
          </v:shape>
          <o:OLEObject Type="Embed" ProgID="Equation.DSMT4" ShapeID="_x0000_i1207" DrawAspect="Content" ObjectID="_1597087027" r:id="rId3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5493D6FC" w14:textId="77777777" w:rsidR="00F97799" w:rsidRDefault="00F97799" w:rsidP="00F97799">
      <w:pPr>
        <w:pStyle w:val="MTDisplayEquation"/>
        <w:tabs>
          <w:tab w:val="clear" w:pos="4820"/>
          <w:tab w:val="left" w:pos="851"/>
        </w:tabs>
      </w:pPr>
      <w:r>
        <w:tab/>
      </w:r>
      <w:r w:rsidRPr="00F97799">
        <w:rPr>
          <w:position w:val="-56"/>
        </w:rPr>
        <w:object w:dxaOrig="7760" w:dyaOrig="1480" w14:anchorId="6FC195E8">
          <v:shape id="_x0000_i1208" type="#_x0000_t75" style="width:388.5pt;height:73.6pt" o:ole="">
            <v:imagedata r:id="rId372" o:title=""/>
          </v:shape>
          <o:OLEObject Type="Embed" ProgID="Equation.DSMT4" ShapeID="_x0000_i1208" DrawAspect="Content" ObjectID="_1597087028" r:id="rId3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14:paraId="46AB734A" w14:textId="77777777" w:rsidR="00F97799" w:rsidRDefault="00F97799" w:rsidP="00F97799">
      <w:pPr>
        <w:pStyle w:val="MTDisplayEquation"/>
        <w:tabs>
          <w:tab w:val="clear" w:pos="4820"/>
          <w:tab w:val="left" w:pos="851"/>
        </w:tabs>
      </w:pPr>
      <w:r>
        <w:tab/>
      </w:r>
      <w:r w:rsidRPr="00F97799">
        <w:rPr>
          <w:position w:val="-48"/>
        </w:rPr>
        <w:object w:dxaOrig="7740" w:dyaOrig="1080" w14:anchorId="70A0D466">
          <v:shape id="_x0000_i1209" type="#_x0000_t75" style="width:386.85pt;height:54.8pt" o:ole="">
            <v:imagedata r:id="rId374" o:title=""/>
          </v:shape>
          <o:OLEObject Type="Embed" ProgID="Equation.DSMT4" ShapeID="_x0000_i1209" DrawAspect="Content" ObjectID="_1597087029" r:id="rId3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14:paraId="3A72AD62" w14:textId="77777777" w:rsidR="00A32DD3" w:rsidRPr="00A32DD3" w:rsidRDefault="00A32DD3" w:rsidP="00A32DD3"/>
    <w:p w14:paraId="5C7257B9" w14:textId="77777777" w:rsidR="00B73702" w:rsidRDefault="00B73702" w:rsidP="00B73702">
      <w:pPr>
        <w:pStyle w:val="MTDisplayEquation"/>
        <w:tabs>
          <w:tab w:val="clear" w:pos="4820"/>
          <w:tab w:val="left" w:pos="851"/>
        </w:tabs>
      </w:pPr>
      <w:r>
        <w:tab/>
      </w:r>
      <w:r w:rsidR="00A32DD3" w:rsidRPr="00A32DD3">
        <w:rPr>
          <w:position w:val="-16"/>
        </w:rPr>
        <w:object w:dxaOrig="5780" w:dyaOrig="440" w14:anchorId="65013547">
          <v:shape id="_x0000_i1210" type="#_x0000_t75" style="width:289.6pt;height:21.5pt" o:ole="">
            <v:imagedata r:id="rId376" o:title=""/>
          </v:shape>
          <o:OLEObject Type="Embed" ProgID="Equation.DSMT4" ShapeID="_x0000_i1210" DrawAspect="Content" ObjectID="_1597087030" r:id="rId3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8</w:instrText>
        </w:r>
      </w:fldSimple>
      <w:r>
        <w:instrText>)</w:instrText>
      </w:r>
      <w:r>
        <w:fldChar w:fldCharType="end"/>
      </w:r>
    </w:p>
    <w:p w14:paraId="299C4D38" w14:textId="77777777" w:rsidR="000C2FF1" w:rsidRDefault="000C2FF1" w:rsidP="000C2FF1">
      <w:pPr>
        <w:pStyle w:val="MTDisplayEquation"/>
        <w:tabs>
          <w:tab w:val="clear" w:pos="4820"/>
          <w:tab w:val="left" w:pos="851"/>
        </w:tabs>
      </w:pPr>
      <w:r>
        <w:tab/>
      </w:r>
      <w:r w:rsidR="00A32DD3" w:rsidRPr="00A32DD3">
        <w:rPr>
          <w:position w:val="-16"/>
        </w:rPr>
        <w:object w:dxaOrig="5820" w:dyaOrig="440" w14:anchorId="7A65D81B">
          <v:shape id="_x0000_i1211" type="#_x0000_t75" style="width:290.7pt;height:21.5pt" o:ole="">
            <v:imagedata r:id="rId378" o:title=""/>
          </v:shape>
          <o:OLEObject Type="Embed" ProgID="Equation.DSMT4" ShapeID="_x0000_i1211" DrawAspect="Content" ObjectID="_1597087031" r:id="rId3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6C4B1E3B" w14:textId="77777777" w:rsidR="000C2FF1" w:rsidRDefault="000C2FF1" w:rsidP="000C2FF1">
      <w:pPr>
        <w:pStyle w:val="MTDisplayEquation"/>
        <w:tabs>
          <w:tab w:val="clear" w:pos="4820"/>
          <w:tab w:val="left" w:pos="851"/>
        </w:tabs>
      </w:pPr>
      <w:r>
        <w:tab/>
      </w:r>
      <w:r w:rsidRPr="00B73702">
        <w:rPr>
          <w:position w:val="-16"/>
        </w:rPr>
        <w:object w:dxaOrig="4220" w:dyaOrig="440" w14:anchorId="3020728E">
          <v:shape id="_x0000_i1212" type="#_x0000_t75" style="width:210.65pt;height:21.5pt" o:ole="">
            <v:imagedata r:id="rId380" o:title=""/>
          </v:shape>
          <o:OLEObject Type="Embed" ProgID="Equation.DSMT4" ShapeID="_x0000_i1212" DrawAspect="Content" ObjectID="_1597087032" r:id="rId3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8D3A2D0" w14:textId="77777777" w:rsidR="000C2FF1" w:rsidRDefault="000C2FF1" w:rsidP="000C2FF1">
      <w:pPr>
        <w:pStyle w:val="MTDisplayEquation"/>
        <w:tabs>
          <w:tab w:val="clear" w:pos="4820"/>
          <w:tab w:val="left" w:pos="851"/>
        </w:tabs>
      </w:pPr>
      <w:r>
        <w:tab/>
      </w:r>
      <w:r w:rsidRPr="000C2FF1">
        <w:rPr>
          <w:position w:val="-18"/>
        </w:rPr>
        <w:object w:dxaOrig="4340" w:dyaOrig="480" w14:anchorId="67D7770B">
          <v:shape id="_x0000_i1213" type="#_x0000_t75" style="width:217.05pt;height:24.2pt" o:ole="">
            <v:imagedata r:id="rId382" o:title=""/>
          </v:shape>
          <o:OLEObject Type="Embed" ProgID="Equation.DSMT4" ShapeID="_x0000_i1213" DrawAspect="Content" ObjectID="_1597087033" r:id="rId3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0A19D644" w14:textId="77777777" w:rsidR="000C2FF1" w:rsidRDefault="000C2FF1" w:rsidP="000C2FF1">
      <w:pPr>
        <w:pStyle w:val="MTDisplayEquation"/>
        <w:tabs>
          <w:tab w:val="clear" w:pos="4820"/>
          <w:tab w:val="left" w:pos="851"/>
        </w:tabs>
      </w:pPr>
      <w:r>
        <w:tab/>
      </w:r>
      <w:r w:rsidR="00A32DD3" w:rsidRPr="00A32DD3">
        <w:rPr>
          <w:position w:val="-14"/>
        </w:rPr>
        <w:object w:dxaOrig="1280" w:dyaOrig="400" w14:anchorId="4FFEC972">
          <v:shape id="_x0000_i1214" type="#_x0000_t75" style="width:63.95pt;height:20.95pt" o:ole="">
            <v:imagedata r:id="rId384" o:title=""/>
          </v:shape>
          <o:OLEObject Type="Embed" ProgID="Equation.DSMT4" ShapeID="_x0000_i1214" DrawAspect="Content" ObjectID="_1597087034" r:id="rId3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14:paraId="1C3D93DF" w14:textId="77777777" w:rsidR="000C2FF1" w:rsidRDefault="000C2FF1" w:rsidP="000C2FF1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A32DD3" w:rsidRPr="00A32DD3">
        <w:rPr>
          <w:position w:val="-14"/>
        </w:rPr>
        <w:object w:dxaOrig="5440" w:dyaOrig="400" w14:anchorId="7C82FC31">
          <v:shape id="_x0000_i1215" type="#_x0000_t75" style="width:271.9pt;height:20.95pt" o:ole="">
            <v:imagedata r:id="rId386" o:title=""/>
          </v:shape>
          <o:OLEObject Type="Embed" ProgID="Equation.DSMT4" ShapeID="_x0000_i1215" DrawAspect="Content" ObjectID="_1597087035" r:id="rId3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14:paraId="015E8917" w14:textId="77777777" w:rsidR="009A3168" w:rsidRDefault="009A3168"/>
    <w:p w14:paraId="22BDD7E0" w14:textId="77777777" w:rsidR="009A3168" w:rsidRDefault="009A3168"/>
    <w:p w14:paraId="680F7FC5" w14:textId="77777777" w:rsidR="009A3168" w:rsidRDefault="009A3168"/>
    <w:p w14:paraId="35A59447" w14:textId="77777777" w:rsidR="009A3168" w:rsidRDefault="009A3168"/>
    <w:p w14:paraId="2C363293" w14:textId="77777777" w:rsidR="009A3168" w:rsidRDefault="009A3168"/>
    <w:p w14:paraId="363EEF85" w14:textId="77777777" w:rsidR="003363A8" w:rsidRDefault="003363A8" w:rsidP="003363A8">
      <w:pPr>
        <w:pStyle w:val="MTDisplayEquation"/>
        <w:tabs>
          <w:tab w:val="clear" w:pos="4820"/>
          <w:tab w:val="left" w:pos="851"/>
        </w:tabs>
      </w:pPr>
      <w:r>
        <w:tab/>
      </w:r>
      <w:r w:rsidRPr="003363A8">
        <w:rPr>
          <w:position w:val="-14"/>
        </w:rPr>
        <w:object w:dxaOrig="2120" w:dyaOrig="400" w14:anchorId="4811E594">
          <v:shape id="_x0000_i1216" type="#_x0000_t75" style="width:105.85pt;height:20.95pt" o:ole="">
            <v:imagedata r:id="rId388" o:title=""/>
          </v:shape>
          <o:OLEObject Type="Embed" ProgID="Equation.DSMT4" ShapeID="_x0000_i1216" DrawAspect="Content" ObjectID="_1597087036" r:id="rId3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27778B0C" w14:textId="77777777" w:rsidR="003363A8" w:rsidRDefault="003363A8" w:rsidP="003363A8">
      <w:pPr>
        <w:pStyle w:val="MTDisplayEquation"/>
        <w:tabs>
          <w:tab w:val="clear" w:pos="4820"/>
          <w:tab w:val="left" w:pos="851"/>
        </w:tabs>
      </w:pPr>
      <w:r>
        <w:tab/>
      </w:r>
      <w:r w:rsidRPr="003363A8">
        <w:rPr>
          <w:position w:val="-34"/>
        </w:rPr>
        <w:object w:dxaOrig="2200" w:dyaOrig="800" w14:anchorId="71A12951">
          <v:shape id="_x0000_i1217" type="#_x0000_t75" style="width:110.15pt;height:40.3pt" o:ole="">
            <v:imagedata r:id="rId390" o:title=""/>
          </v:shape>
          <o:OLEObject Type="Embed" ProgID="Equation.DSMT4" ShapeID="_x0000_i1217" DrawAspect="Content" ObjectID="_1597087037" r:id="rId3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301E1B02" w14:textId="77777777" w:rsidR="003363A8" w:rsidRDefault="003363A8" w:rsidP="003363A8">
      <w:pPr>
        <w:pStyle w:val="MTDisplayEquation"/>
        <w:tabs>
          <w:tab w:val="clear" w:pos="4820"/>
          <w:tab w:val="left" w:pos="851"/>
        </w:tabs>
      </w:pPr>
      <w:r>
        <w:tab/>
      </w:r>
      <w:r w:rsidRPr="003363A8">
        <w:rPr>
          <w:position w:val="-70"/>
        </w:rPr>
        <w:object w:dxaOrig="2079" w:dyaOrig="1520" w14:anchorId="4EBAFE5D">
          <v:shape id="_x0000_i1218" type="#_x0000_t75" style="width:103.7pt;height:76.85pt" o:ole="">
            <v:imagedata r:id="rId392" o:title=""/>
          </v:shape>
          <o:OLEObject Type="Embed" ProgID="Equation.DSMT4" ShapeID="_x0000_i1218" DrawAspect="Content" ObjectID="_1597087038" r:id="rId3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14:paraId="0DFEF8CA" w14:textId="77777777" w:rsidR="009A3168" w:rsidRDefault="009A3168"/>
    <w:p w14:paraId="099B27CA" w14:textId="77777777" w:rsidR="00F761C7" w:rsidRDefault="00F761C7" w:rsidP="00F761C7">
      <w:pPr>
        <w:pStyle w:val="MTDisplayEquation"/>
        <w:tabs>
          <w:tab w:val="clear" w:pos="4820"/>
          <w:tab w:val="left" w:pos="851"/>
        </w:tabs>
      </w:pPr>
      <w:r>
        <w:tab/>
      </w:r>
      <w:r w:rsidRPr="00F761C7">
        <w:rPr>
          <w:position w:val="-28"/>
        </w:rPr>
        <w:object w:dxaOrig="2439" w:dyaOrig="740" w14:anchorId="76BD0C06">
          <v:shape id="_x0000_i1219" type="#_x0000_t75" style="width:121.95pt;height:36.55pt" o:ole="">
            <v:imagedata r:id="rId394" o:title=""/>
          </v:shape>
          <o:OLEObject Type="Embed" ProgID="Equation.DSMT4" ShapeID="_x0000_i1219" DrawAspect="Content" ObjectID="_1597087039" r:id="rId3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14:paraId="20523206" w14:textId="77777777" w:rsidR="00F761C7" w:rsidRDefault="00F761C7" w:rsidP="00F761C7">
      <w:pPr>
        <w:pStyle w:val="MTDisplayEquation"/>
        <w:tabs>
          <w:tab w:val="clear" w:pos="4820"/>
          <w:tab w:val="left" w:pos="851"/>
        </w:tabs>
      </w:pPr>
      <w:r>
        <w:tab/>
      </w:r>
      <w:r w:rsidRPr="00F761C7">
        <w:rPr>
          <w:position w:val="-28"/>
        </w:rPr>
        <w:object w:dxaOrig="5000" w:dyaOrig="740" w14:anchorId="4D834501">
          <v:shape id="_x0000_i1220" type="#_x0000_t75" style="width:249.3pt;height:36.55pt" o:ole="">
            <v:imagedata r:id="rId396" o:title=""/>
          </v:shape>
          <o:OLEObject Type="Embed" ProgID="Equation.DSMT4" ShapeID="_x0000_i1220" DrawAspect="Content" ObjectID="_1597087040" r:id="rId3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0C55C828" w14:textId="77777777" w:rsidR="00F761C7" w:rsidRDefault="00F761C7" w:rsidP="00F761C7">
      <w:pPr>
        <w:pStyle w:val="MTDisplayEquation"/>
        <w:tabs>
          <w:tab w:val="clear" w:pos="4820"/>
          <w:tab w:val="left" w:pos="851"/>
        </w:tabs>
      </w:pPr>
      <w:r>
        <w:tab/>
      </w:r>
      <w:r w:rsidRPr="00F761C7">
        <w:rPr>
          <w:position w:val="-224"/>
        </w:rPr>
        <w:object w:dxaOrig="8380" w:dyaOrig="4599" w14:anchorId="3FFB16E6">
          <v:shape id="_x0000_i1221" type="#_x0000_t75" style="width:418.55pt;height:229.45pt" o:ole="">
            <v:imagedata r:id="rId398" o:title=""/>
          </v:shape>
          <o:OLEObject Type="Embed" ProgID="Equation.DSMT4" ShapeID="_x0000_i1221" DrawAspect="Content" ObjectID="_1597087041" r:id="rId3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51EC4DF1" w14:textId="77777777" w:rsidR="00F761C7" w:rsidRDefault="00F761C7" w:rsidP="00F761C7">
      <w:pPr>
        <w:pStyle w:val="MTDisplayEquation"/>
        <w:tabs>
          <w:tab w:val="clear" w:pos="4820"/>
          <w:tab w:val="left" w:pos="851"/>
        </w:tabs>
      </w:pPr>
      <w:r>
        <w:tab/>
      </w:r>
      <w:r w:rsidR="009C6A32" w:rsidRPr="009C6A32">
        <w:rPr>
          <w:position w:val="-28"/>
        </w:rPr>
        <w:object w:dxaOrig="5539" w:dyaOrig="740" w14:anchorId="1EAA3FBC">
          <v:shape id="_x0000_i1222" type="#_x0000_t75" style="width:275.65pt;height:36.55pt" o:ole="">
            <v:imagedata r:id="rId400" o:title=""/>
          </v:shape>
          <o:OLEObject Type="Embed" ProgID="Equation.DSMT4" ShapeID="_x0000_i1222" DrawAspect="Content" ObjectID="_1597087042" r:id="rId4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71770538" w14:textId="77777777" w:rsidR="009A3168" w:rsidRDefault="009A3168"/>
    <w:p w14:paraId="7E101A0B" w14:textId="77777777" w:rsidR="00666000" w:rsidRDefault="00666000" w:rsidP="00666000">
      <w:pPr>
        <w:pStyle w:val="MTDisplayEquation"/>
        <w:tabs>
          <w:tab w:val="clear" w:pos="4820"/>
          <w:tab w:val="left" w:pos="851"/>
        </w:tabs>
      </w:pPr>
      <w:r>
        <w:tab/>
      </w:r>
      <w:r w:rsidRPr="009C6A32">
        <w:rPr>
          <w:position w:val="-24"/>
        </w:rPr>
        <w:object w:dxaOrig="2000" w:dyaOrig="660" w14:anchorId="045BE265">
          <v:shape id="_x0000_i1223" type="#_x0000_t75" style="width:99.95pt;height:32.8pt" o:ole="">
            <v:imagedata r:id="rId402" o:title=""/>
          </v:shape>
          <o:OLEObject Type="Embed" ProgID="Equation.DSMT4" ShapeID="_x0000_i1223" DrawAspect="Content" ObjectID="_1597087043" r:id="rId4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4AC41CFE" w14:textId="77777777" w:rsidR="00666000" w:rsidRDefault="00666000" w:rsidP="00666000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666000">
        <w:rPr>
          <w:position w:val="-32"/>
        </w:rPr>
        <w:object w:dxaOrig="4420" w:dyaOrig="760" w14:anchorId="54090106">
          <v:shape id="_x0000_i1224" type="#_x0000_t75" style="width:221.35pt;height:38.15pt" o:ole="">
            <v:imagedata r:id="rId404" o:title=""/>
          </v:shape>
          <o:OLEObject Type="Embed" ProgID="Equation.DSMT4" ShapeID="_x0000_i1224" DrawAspect="Content" ObjectID="_1597087044" r:id="rId4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609925FF" w14:textId="77777777" w:rsidR="00666000" w:rsidRDefault="00666000" w:rsidP="00666000">
      <w:pPr>
        <w:pStyle w:val="MTDisplayEquation"/>
        <w:tabs>
          <w:tab w:val="clear" w:pos="4820"/>
          <w:tab w:val="left" w:pos="851"/>
        </w:tabs>
      </w:pPr>
      <w:r>
        <w:tab/>
      </w:r>
      <w:r w:rsidRPr="00666000">
        <w:rPr>
          <w:position w:val="-92"/>
        </w:rPr>
        <w:object w:dxaOrig="7119" w:dyaOrig="2140" w14:anchorId="78793631">
          <v:shape id="_x0000_i1225" type="#_x0000_t75" style="width:354.65pt;height:108pt" o:ole="">
            <v:imagedata r:id="rId406" o:title=""/>
          </v:shape>
          <o:OLEObject Type="Embed" ProgID="Equation.DSMT4" ShapeID="_x0000_i1225" DrawAspect="Content" ObjectID="_1597087045" r:id="rId4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6E538CCA" w14:textId="77777777" w:rsidR="00666000" w:rsidRPr="00666000" w:rsidRDefault="00666000" w:rsidP="00666000"/>
    <w:p w14:paraId="164D0378" w14:textId="77777777" w:rsidR="009C6A32" w:rsidRDefault="009C6A32" w:rsidP="009C6A32">
      <w:pPr>
        <w:pStyle w:val="MTDisplayEquation"/>
        <w:tabs>
          <w:tab w:val="clear" w:pos="4820"/>
          <w:tab w:val="left" w:pos="851"/>
        </w:tabs>
      </w:pPr>
      <w:r>
        <w:tab/>
      </w:r>
      <w:r w:rsidR="00666000" w:rsidRPr="009C6A32">
        <w:rPr>
          <w:position w:val="-28"/>
        </w:rPr>
        <w:object w:dxaOrig="5240" w:dyaOrig="740" w14:anchorId="5D20EF09">
          <v:shape id="_x0000_i1226" type="#_x0000_t75" style="width:262.75pt;height:36.55pt" o:ole="">
            <v:imagedata r:id="rId408" o:title=""/>
          </v:shape>
          <o:OLEObject Type="Embed" ProgID="Equation.DSMT4" ShapeID="_x0000_i1226" DrawAspect="Content" ObjectID="_1597087046" r:id="rId4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238ABD3B" w14:textId="77777777" w:rsidR="009C6A32" w:rsidRDefault="009C6A32" w:rsidP="009C6A32">
      <w:pPr>
        <w:pStyle w:val="MTDisplayEquation"/>
        <w:tabs>
          <w:tab w:val="clear" w:pos="4820"/>
          <w:tab w:val="left" w:pos="851"/>
        </w:tabs>
      </w:pPr>
      <w:r>
        <w:tab/>
      </w:r>
      <w:r w:rsidR="00666000" w:rsidRPr="009C6A32">
        <w:rPr>
          <w:position w:val="-28"/>
        </w:rPr>
        <w:object w:dxaOrig="6580" w:dyaOrig="740" w14:anchorId="537F0236">
          <v:shape id="_x0000_i1227" type="#_x0000_t75" style="width:328.3pt;height:36.55pt" o:ole="">
            <v:imagedata r:id="rId410" o:title=""/>
          </v:shape>
          <o:OLEObject Type="Embed" ProgID="Equation.DSMT4" ShapeID="_x0000_i1227" DrawAspect="Content" ObjectID="_1597087047" r:id="rId4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1C8A4179" w14:textId="77777777" w:rsidR="009C6A32" w:rsidRDefault="009C6A32" w:rsidP="009C6A32">
      <w:pPr>
        <w:pStyle w:val="MTDisplayEquation"/>
        <w:tabs>
          <w:tab w:val="clear" w:pos="4820"/>
          <w:tab w:val="left" w:pos="851"/>
        </w:tabs>
      </w:pPr>
      <w:r>
        <w:tab/>
      </w:r>
      <w:r w:rsidR="00666000" w:rsidRPr="009C6A32">
        <w:rPr>
          <w:position w:val="-28"/>
        </w:rPr>
        <w:object w:dxaOrig="6440" w:dyaOrig="740" w14:anchorId="4A84B891">
          <v:shape id="_x0000_i1228" type="#_x0000_t75" style="width:321.85pt;height:36.55pt" o:ole="">
            <v:imagedata r:id="rId412" o:title=""/>
          </v:shape>
          <o:OLEObject Type="Embed" ProgID="Equation.DSMT4" ShapeID="_x0000_i1228" DrawAspect="Content" ObjectID="_1597087048" r:id="rId4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7EFE8BE8" w14:textId="77777777" w:rsidR="009C6A32" w:rsidRDefault="009C6A32" w:rsidP="009C6A32">
      <w:pPr>
        <w:pStyle w:val="MTDisplayEquation"/>
        <w:tabs>
          <w:tab w:val="clear" w:pos="4820"/>
          <w:tab w:val="left" w:pos="851"/>
        </w:tabs>
      </w:pPr>
      <w:r>
        <w:tab/>
      </w:r>
      <w:r w:rsidR="00666000" w:rsidRPr="00666000">
        <w:rPr>
          <w:position w:val="-68"/>
        </w:rPr>
        <w:object w:dxaOrig="7100" w:dyaOrig="1480" w14:anchorId="60A9828B">
          <v:shape id="_x0000_i1229" type="#_x0000_t75" style="width:354.65pt;height:73.6pt" o:ole="">
            <v:imagedata r:id="rId414" o:title=""/>
          </v:shape>
          <o:OLEObject Type="Embed" ProgID="Equation.DSMT4" ShapeID="_x0000_i1229" DrawAspect="Content" ObjectID="_1597087049" r:id="rId4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64A3207" w14:textId="77777777" w:rsidR="009C6A32" w:rsidRDefault="009C6A32" w:rsidP="009C6A32">
      <w:pPr>
        <w:pStyle w:val="MTDisplayEquation"/>
        <w:tabs>
          <w:tab w:val="clear" w:pos="4820"/>
          <w:tab w:val="left" w:pos="851"/>
        </w:tabs>
      </w:pPr>
      <w:r>
        <w:tab/>
      </w:r>
      <w:r w:rsidR="00A02248" w:rsidRPr="009C6A32">
        <w:rPr>
          <w:position w:val="-212"/>
        </w:rPr>
        <w:object w:dxaOrig="8480" w:dyaOrig="4040" w14:anchorId="6201EF9A">
          <v:shape id="_x0000_i1230" type="#_x0000_t75" style="width:423.95pt;height:202.05pt" o:ole="">
            <v:imagedata r:id="rId416" o:title=""/>
          </v:shape>
          <o:OLEObject Type="Embed" ProgID="Equation.DSMT4" ShapeID="_x0000_i1230" DrawAspect="Content" ObjectID="_1597087050" r:id="rId4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676DFC00" w14:textId="77777777" w:rsidR="009A3168" w:rsidRPr="009C6A32" w:rsidRDefault="009A3168"/>
    <w:p w14:paraId="01697474" w14:textId="77777777" w:rsidR="008D6DBC" w:rsidRDefault="008D6DBC" w:rsidP="008D6DBC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973CD5" w:rsidRPr="00DD621F">
        <w:rPr>
          <w:position w:val="-126"/>
        </w:rPr>
        <w:object w:dxaOrig="7660" w:dyaOrig="2680" w14:anchorId="7F51D05E">
          <v:shape id="_x0000_i1231" type="#_x0000_t75" style="width:383.1pt;height:134.35pt" o:ole="">
            <v:imagedata r:id="rId418" o:title=""/>
          </v:shape>
          <o:OLEObject Type="Embed" ProgID="Equation.DSMT4" ShapeID="_x0000_i1231" DrawAspect="Content" ObjectID="_1597087051" r:id="rId4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45A5418F" w14:textId="77777777" w:rsidR="009A3168" w:rsidRDefault="009A3168"/>
    <w:p w14:paraId="6FD0E65C" w14:textId="77777777" w:rsidR="008D6DBC" w:rsidRDefault="008D6DBC" w:rsidP="008D6DBC">
      <w:pPr>
        <w:pStyle w:val="MTDisplayEquation"/>
        <w:tabs>
          <w:tab w:val="clear" w:pos="4820"/>
          <w:tab w:val="left" w:pos="851"/>
        </w:tabs>
      </w:pPr>
      <w:r>
        <w:tab/>
      </w:r>
      <w:r w:rsidRPr="008D6DBC">
        <w:rPr>
          <w:position w:val="-24"/>
        </w:rPr>
        <w:object w:dxaOrig="4660" w:dyaOrig="660" w14:anchorId="00B395CC">
          <v:shape id="_x0000_i1232" type="#_x0000_t75" style="width:233.2pt;height:32.8pt" o:ole="">
            <v:imagedata r:id="rId420" o:title=""/>
          </v:shape>
          <o:OLEObject Type="Embed" ProgID="Equation.DSMT4" ShapeID="_x0000_i1232" DrawAspect="Content" ObjectID="_1597087052" r:id="rId4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C2253CE" w14:textId="77777777" w:rsidR="008D6DBC" w:rsidRDefault="008D6DBC" w:rsidP="008D6DBC">
      <w:pPr>
        <w:pStyle w:val="MTDisplayEquation"/>
        <w:tabs>
          <w:tab w:val="clear" w:pos="4820"/>
          <w:tab w:val="left" w:pos="851"/>
        </w:tabs>
      </w:pPr>
      <w:r>
        <w:tab/>
      </w:r>
      <w:r w:rsidR="00DD621F" w:rsidRPr="00DD621F">
        <w:rPr>
          <w:position w:val="-222"/>
        </w:rPr>
        <w:object w:dxaOrig="6480" w:dyaOrig="5200" w14:anchorId="0486591A">
          <v:shape id="_x0000_i1233" type="#_x0000_t75" style="width:324.55pt;height:259pt" o:ole="">
            <v:imagedata r:id="rId422" o:title=""/>
          </v:shape>
          <o:OLEObject Type="Embed" ProgID="Equation.DSMT4" ShapeID="_x0000_i1233" DrawAspect="Content" ObjectID="_1597087053" r:id="rId4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0BF5CD65" w14:textId="77777777" w:rsidR="009A3168" w:rsidRDefault="009A3168"/>
    <w:p w14:paraId="6FD56113" w14:textId="77777777" w:rsidR="009A3168" w:rsidRDefault="009A3168"/>
    <w:p w14:paraId="67F9F762" w14:textId="77777777" w:rsidR="00581D86" w:rsidRDefault="00581D86" w:rsidP="00581D86">
      <w:pPr>
        <w:pStyle w:val="MTDisplayEquation"/>
        <w:tabs>
          <w:tab w:val="clear" w:pos="4820"/>
          <w:tab w:val="left" w:pos="851"/>
        </w:tabs>
      </w:pPr>
      <w:r>
        <w:tab/>
      </w:r>
      <w:r w:rsidRPr="00581D86">
        <w:rPr>
          <w:position w:val="-24"/>
        </w:rPr>
        <w:object w:dxaOrig="2400" w:dyaOrig="620" w14:anchorId="3114F172">
          <v:shape id="_x0000_i1234" type="#_x0000_t75" style="width:119.8pt;height:31.15pt" o:ole="">
            <v:imagedata r:id="rId424" o:title=""/>
          </v:shape>
          <o:OLEObject Type="Embed" ProgID="Equation.DSMT4" ShapeID="_x0000_i1234" DrawAspect="Content" ObjectID="_1597087054" r:id="rId4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7B945093" w14:textId="77777777" w:rsidR="00581D86" w:rsidRDefault="00581D86" w:rsidP="00581D86">
      <w:pPr>
        <w:pStyle w:val="MTDisplayEquation"/>
        <w:tabs>
          <w:tab w:val="clear" w:pos="4820"/>
          <w:tab w:val="left" w:pos="851"/>
        </w:tabs>
      </w:pPr>
      <w:r>
        <w:tab/>
      </w:r>
      <w:r w:rsidRPr="00581D86">
        <w:rPr>
          <w:position w:val="-18"/>
        </w:rPr>
        <w:object w:dxaOrig="2140" w:dyaOrig="520" w14:anchorId="0B7F6DD4">
          <v:shape id="_x0000_i1235" type="#_x0000_t75" style="width:108pt;height:24.7pt" o:ole="">
            <v:imagedata r:id="rId426" o:title=""/>
          </v:shape>
          <o:OLEObject Type="Embed" ProgID="Equation.DSMT4" ShapeID="_x0000_i1235" DrawAspect="Content" ObjectID="_1597087055" r:id="rId4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03E41FC7" w14:textId="77777777" w:rsidR="00581D86" w:rsidRDefault="00581D86" w:rsidP="00581D86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1E1EB6" w:rsidRPr="00581D86">
        <w:rPr>
          <w:position w:val="-220"/>
        </w:rPr>
        <w:object w:dxaOrig="6360" w:dyaOrig="4520" w14:anchorId="32A5162D">
          <v:shape id="_x0000_i1236" type="#_x0000_t75" style="width:318.1pt;height:225.65pt" o:ole="">
            <v:imagedata r:id="rId428" o:title=""/>
          </v:shape>
          <o:OLEObject Type="Embed" ProgID="Equation.DSMT4" ShapeID="_x0000_i1236" DrawAspect="Content" ObjectID="_1597087056" r:id="rId4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61A3B8E2" w14:textId="77777777" w:rsidR="00581D86" w:rsidRDefault="00581D86" w:rsidP="00581D86">
      <w:pPr>
        <w:pStyle w:val="MTDisplayEquation"/>
        <w:tabs>
          <w:tab w:val="clear" w:pos="4820"/>
          <w:tab w:val="left" w:pos="851"/>
        </w:tabs>
      </w:pPr>
      <w:r>
        <w:tab/>
      </w:r>
      <w:r w:rsidRPr="00581D86">
        <w:rPr>
          <w:position w:val="-24"/>
        </w:rPr>
        <w:object w:dxaOrig="3560" w:dyaOrig="620" w14:anchorId="0250885E">
          <v:shape id="_x0000_i1237" type="#_x0000_t75" style="width:178.4pt;height:31.15pt" o:ole="">
            <v:imagedata r:id="rId430" o:title=""/>
          </v:shape>
          <o:OLEObject Type="Embed" ProgID="Equation.DSMT4" ShapeID="_x0000_i1237" DrawAspect="Content" ObjectID="_1597087057" r:id="rId4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60F89AA7" w14:textId="77777777" w:rsidR="00581D86" w:rsidRDefault="00581D86"/>
    <w:p w14:paraId="3C51EFBB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8229C8" w:rsidRPr="00702A7B">
        <w:rPr>
          <w:position w:val="-10"/>
        </w:rPr>
        <w:object w:dxaOrig="999" w:dyaOrig="320" w14:anchorId="668C28F8">
          <v:shape id="_x0000_i1238" type="#_x0000_t75" style="width:50.5pt;height:16.1pt" o:ole="">
            <v:imagedata r:id="rId432" o:title=""/>
          </v:shape>
          <o:OLEObject Type="Embed" ProgID="Equation.DSMT4" ShapeID="_x0000_i1238" DrawAspect="Content" ObjectID="_1597087058" r:id="rId4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2E66A476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7C7BBF" w:rsidRPr="00702A7B">
        <w:rPr>
          <w:position w:val="-28"/>
        </w:rPr>
        <w:object w:dxaOrig="3400" w:dyaOrig="680" w14:anchorId="2A0C97BD">
          <v:shape id="_x0000_i1239" type="#_x0000_t75" style="width:169.8pt;height:34.4pt" o:ole="">
            <v:imagedata r:id="rId434" o:title=""/>
          </v:shape>
          <o:OLEObject Type="Embed" ProgID="Equation.DSMT4" ShapeID="_x0000_i1239" DrawAspect="Content" ObjectID="_1597087059" r:id="rId4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32C0204E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8229C8" w:rsidRPr="008229C8">
        <w:rPr>
          <w:position w:val="-30"/>
        </w:rPr>
        <w:object w:dxaOrig="5560" w:dyaOrig="720" w14:anchorId="4025F418">
          <v:shape id="_x0000_i1240" type="#_x0000_t75" style="width:277.8pt;height:36.55pt" o:ole="">
            <v:imagedata r:id="rId436" o:title=""/>
          </v:shape>
          <o:OLEObject Type="Embed" ProgID="Equation.DSMT4" ShapeID="_x0000_i1240" DrawAspect="Content" ObjectID="_1597087060" r:id="rId4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0FA41739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C1264E" w:rsidRPr="008229C8">
        <w:rPr>
          <w:position w:val="-30"/>
        </w:rPr>
        <w:object w:dxaOrig="4780" w:dyaOrig="720" w14:anchorId="0B120CAC">
          <v:shape id="_x0000_i1241" type="#_x0000_t75" style="width:239.1pt;height:36.55pt" o:ole="">
            <v:imagedata r:id="rId438" o:title=""/>
          </v:shape>
          <o:OLEObject Type="Embed" ProgID="Equation.DSMT4" ShapeID="_x0000_i1241" DrawAspect="Content" ObjectID="_1597087061" r:id="rId4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251B92BE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7C7BBF" w:rsidRPr="00702A7B">
        <w:rPr>
          <w:position w:val="-28"/>
        </w:rPr>
        <w:object w:dxaOrig="2740" w:dyaOrig="680" w14:anchorId="4E7CCEB1">
          <v:shape id="_x0000_i1242" type="#_x0000_t75" style="width:137pt;height:34.4pt" o:ole="">
            <v:imagedata r:id="rId440" o:title=""/>
          </v:shape>
          <o:OLEObject Type="Embed" ProgID="Equation.DSMT4" ShapeID="_x0000_i1242" DrawAspect="Content" ObjectID="_1597087062" r:id="rId4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0</w:instrText>
        </w:r>
      </w:fldSimple>
      <w:r>
        <w:instrText>)</w:instrText>
      </w:r>
      <w:r>
        <w:fldChar w:fldCharType="end"/>
      </w:r>
    </w:p>
    <w:p w14:paraId="2DD93CDF" w14:textId="77777777" w:rsidR="00702A7B" w:rsidRDefault="00702A7B" w:rsidP="00702A7B">
      <w:pPr>
        <w:pStyle w:val="MTDisplayEquation"/>
        <w:tabs>
          <w:tab w:val="clear" w:pos="4820"/>
          <w:tab w:val="left" w:pos="851"/>
        </w:tabs>
      </w:pPr>
      <w:r>
        <w:tab/>
      </w:r>
      <w:r w:rsidR="00C1264E" w:rsidRPr="00702A7B">
        <w:rPr>
          <w:position w:val="-28"/>
        </w:rPr>
        <w:object w:dxaOrig="2180" w:dyaOrig="680" w14:anchorId="25123C96">
          <v:shape id="_x0000_i1243" type="#_x0000_t75" style="width:108.55pt;height:34.4pt" o:ole="">
            <v:imagedata r:id="rId442" o:title=""/>
          </v:shape>
          <o:OLEObject Type="Embed" ProgID="Equation.DSMT4" ShapeID="_x0000_i1243" DrawAspect="Content" ObjectID="_1597087063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0200F32F" w14:textId="77777777" w:rsidR="00581D86" w:rsidRDefault="007C7BBF">
      <w:r>
        <w:rPr>
          <w:rFonts w:hint="eastAsia"/>
        </w:rPr>
        <w:t>Define</w:t>
      </w:r>
    </w:p>
    <w:p w14:paraId="797E0014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28"/>
        </w:rPr>
        <w:object w:dxaOrig="960" w:dyaOrig="680" w14:anchorId="47AB09A1">
          <v:shape id="_x0000_i1244" type="#_x0000_t75" style="width:47.8pt;height:34.4pt" o:ole="">
            <v:imagedata r:id="rId444" o:title=""/>
          </v:shape>
          <o:OLEObject Type="Embed" ProgID="Equation.DSMT4" ShapeID="_x0000_i1244" DrawAspect="Content" ObjectID="_1597087064" r:id="rId4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71D5ED56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28"/>
        </w:rPr>
        <w:object w:dxaOrig="900" w:dyaOrig="680" w14:anchorId="079D35BE">
          <v:shape id="_x0000_i1245" type="#_x0000_t75" style="width:45.15pt;height:34.4pt" o:ole="">
            <v:imagedata r:id="rId446" o:title=""/>
          </v:shape>
          <o:OLEObject Type="Embed" ProgID="Equation.DSMT4" ShapeID="_x0000_i1245" DrawAspect="Content" ObjectID="_1597087065" r:id="rId4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3</w:instrText>
        </w:r>
      </w:fldSimple>
      <w:r>
        <w:instrText>)</w:instrText>
      </w:r>
      <w:r>
        <w:fldChar w:fldCharType="end"/>
      </w:r>
    </w:p>
    <w:p w14:paraId="36FEE691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28"/>
        </w:rPr>
        <w:object w:dxaOrig="1219" w:dyaOrig="680" w14:anchorId="35235BBE">
          <v:shape id="_x0000_i1246" type="#_x0000_t75" style="width:62.35pt;height:34.4pt" o:ole="">
            <v:imagedata r:id="rId448" o:title=""/>
          </v:shape>
          <o:OLEObject Type="Embed" ProgID="Equation.DSMT4" ShapeID="_x0000_i1246" DrawAspect="Content" ObjectID="_1597087066" r:id="rId4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4</w:instrText>
        </w:r>
      </w:fldSimple>
      <w:r>
        <w:instrText>)</w:instrText>
      </w:r>
      <w:r>
        <w:fldChar w:fldCharType="end"/>
      </w:r>
    </w:p>
    <w:p w14:paraId="6BE018EC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C1264E" w:rsidRPr="00702A7B">
        <w:rPr>
          <w:position w:val="-28"/>
        </w:rPr>
        <w:object w:dxaOrig="1080" w:dyaOrig="680" w14:anchorId="288357D3">
          <v:shape id="_x0000_i1247" type="#_x0000_t75" style="width:54.8pt;height:34.4pt" o:ole="">
            <v:imagedata r:id="rId450" o:title=""/>
          </v:shape>
          <o:OLEObject Type="Embed" ProgID="Equation.DSMT4" ShapeID="_x0000_i1247" DrawAspect="Content" ObjectID="_1597087067" r:id="rId4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5</w:instrText>
        </w:r>
      </w:fldSimple>
      <w:r>
        <w:instrText>)</w:instrText>
      </w:r>
      <w:r>
        <w:fldChar w:fldCharType="end"/>
      </w:r>
    </w:p>
    <w:p w14:paraId="0F29042F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460" w:dyaOrig="279" w14:anchorId="51CCFE49">
          <v:shape id="_x0000_i1248" type="#_x0000_t75" style="width:73.6pt;height:14.5pt" o:ole="">
            <v:imagedata r:id="rId452" o:title=""/>
          </v:shape>
          <o:OLEObject Type="Embed" ProgID="Equation.DSMT4" ShapeID="_x0000_i1248" DrawAspect="Content" ObjectID="_1597087068" r:id="rId4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6</w:instrText>
        </w:r>
      </w:fldSimple>
      <w:r>
        <w:instrText>)</w:instrText>
      </w:r>
      <w:r>
        <w:fldChar w:fldCharType="end"/>
      </w:r>
    </w:p>
    <w:p w14:paraId="339228A9" w14:textId="77777777" w:rsidR="007C7BBF" w:rsidRDefault="007C7BBF" w:rsidP="007C7BBF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480" w:dyaOrig="279" w14:anchorId="40441F0B">
          <v:shape id="_x0000_i1249" type="#_x0000_t75" style="width:73.6pt;height:14.5pt" o:ole="">
            <v:imagedata r:id="rId454" o:title=""/>
          </v:shape>
          <o:OLEObject Type="Embed" ProgID="Equation.DSMT4" ShapeID="_x0000_i1249" DrawAspect="Content" ObjectID="_1597087069" r:id="rId4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7</w:instrText>
        </w:r>
      </w:fldSimple>
      <w:r>
        <w:instrText>)</w:instrText>
      </w:r>
      <w:r>
        <w:fldChar w:fldCharType="end"/>
      </w:r>
    </w:p>
    <w:p w14:paraId="092EADF8" w14:textId="77777777" w:rsidR="00347E66" w:rsidRDefault="00347E66" w:rsidP="00347E66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780" w:dyaOrig="320" w14:anchorId="1067D1C0">
          <v:shape id="_x0000_i1250" type="#_x0000_t75" style="width:88.65pt;height:16.1pt" o:ole="">
            <v:imagedata r:id="rId456" o:title=""/>
          </v:shape>
          <o:OLEObject Type="Embed" ProgID="Equation.DSMT4" ShapeID="_x0000_i1250" DrawAspect="Content" ObjectID="_1597087070" r:id="rId4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8</w:instrText>
        </w:r>
      </w:fldSimple>
      <w:r>
        <w:instrText>)</w:instrText>
      </w:r>
      <w:r>
        <w:fldChar w:fldCharType="end"/>
      </w:r>
    </w:p>
    <w:p w14:paraId="5ED4BD03" w14:textId="77777777" w:rsidR="00347E66" w:rsidRDefault="00347E66" w:rsidP="00347E66">
      <w:pPr>
        <w:pStyle w:val="MTDisplayEquation"/>
        <w:tabs>
          <w:tab w:val="clear" w:pos="4820"/>
          <w:tab w:val="left" w:pos="851"/>
        </w:tabs>
      </w:pPr>
      <w:r>
        <w:tab/>
      </w:r>
      <w:r w:rsidR="008229C8" w:rsidRPr="007C7BBF">
        <w:rPr>
          <w:position w:val="-6"/>
        </w:rPr>
        <w:object w:dxaOrig="1860" w:dyaOrig="279" w14:anchorId="79E663AD">
          <v:shape id="_x0000_i1251" type="#_x0000_t75" style="width:92.95pt;height:14.5pt" o:ole="">
            <v:imagedata r:id="rId458" o:title=""/>
          </v:shape>
          <o:OLEObject Type="Embed" ProgID="Equation.DSMT4" ShapeID="_x0000_i1251" DrawAspect="Content" ObjectID="_1597087071" r:id="rId4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19</w:instrText>
        </w:r>
      </w:fldSimple>
      <w:r>
        <w:instrText>)</w:instrText>
      </w:r>
      <w:r>
        <w:fldChar w:fldCharType="end"/>
      </w:r>
    </w:p>
    <w:p w14:paraId="22640597" w14:textId="77777777" w:rsidR="00347E66" w:rsidRDefault="00347E66" w:rsidP="00347E66">
      <w:pPr>
        <w:pStyle w:val="MTDisplayEquation"/>
        <w:tabs>
          <w:tab w:val="clear" w:pos="4820"/>
          <w:tab w:val="left" w:pos="851"/>
        </w:tabs>
      </w:pPr>
      <w:r>
        <w:tab/>
      </w:r>
      <w:r w:rsidRPr="00347E66">
        <w:rPr>
          <w:position w:val="-24"/>
        </w:rPr>
        <w:object w:dxaOrig="1180" w:dyaOrig="620" w14:anchorId="168AD524">
          <v:shape id="_x0000_i1252" type="#_x0000_t75" style="width:58.55pt;height:31.15pt" o:ole="">
            <v:imagedata r:id="rId460" o:title=""/>
          </v:shape>
          <o:OLEObject Type="Embed" ProgID="Equation.DSMT4" ShapeID="_x0000_i1252" DrawAspect="Content" ObjectID="_1597087072" r:id="rId4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0</w:instrText>
        </w:r>
      </w:fldSimple>
      <w:r>
        <w:instrText>)</w:instrText>
      </w:r>
      <w:r>
        <w:fldChar w:fldCharType="end"/>
      </w:r>
    </w:p>
    <w:p w14:paraId="7237421A" w14:textId="77777777" w:rsidR="008229C8" w:rsidRDefault="008229C8" w:rsidP="008229C8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460" w:dyaOrig="279" w14:anchorId="671F9221">
          <v:shape id="_x0000_i1253" type="#_x0000_t75" style="width:73.6pt;height:14.5pt" o:ole="">
            <v:imagedata r:id="rId452" o:title=""/>
          </v:shape>
          <o:OLEObject Type="Embed" ProgID="Equation.DSMT4" ShapeID="_x0000_i1253" DrawAspect="Content" ObjectID="_1597087073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1</w:instrText>
        </w:r>
      </w:fldSimple>
      <w:r>
        <w:instrText>)</w:instrText>
      </w:r>
      <w:r>
        <w:fldChar w:fldCharType="end"/>
      </w:r>
    </w:p>
    <w:p w14:paraId="4CEFCDE4" w14:textId="77777777" w:rsidR="008229C8" w:rsidRDefault="008229C8" w:rsidP="008229C8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480" w:dyaOrig="279" w14:anchorId="4135E3D7">
          <v:shape id="_x0000_i1254" type="#_x0000_t75" style="width:73.6pt;height:14.5pt" o:ole="">
            <v:imagedata r:id="rId454" o:title=""/>
          </v:shape>
          <o:OLEObject Type="Embed" ProgID="Equation.DSMT4" ShapeID="_x0000_i1254" DrawAspect="Content" ObjectID="_1597087074" r:id="rId4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2</w:instrText>
        </w:r>
      </w:fldSimple>
      <w:r>
        <w:instrText>)</w:instrText>
      </w:r>
      <w:r>
        <w:fldChar w:fldCharType="end"/>
      </w:r>
    </w:p>
    <w:p w14:paraId="26BA73C7" w14:textId="77777777" w:rsidR="008229C8" w:rsidRDefault="008229C8" w:rsidP="008229C8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800" w:dyaOrig="279" w14:anchorId="4B727F81">
          <v:shape id="_x0000_i1255" type="#_x0000_t75" style="width:89.2pt;height:14.5pt" o:ole="">
            <v:imagedata r:id="rId464" o:title=""/>
          </v:shape>
          <o:OLEObject Type="Embed" ProgID="Equation.DSMT4" ShapeID="_x0000_i1255" DrawAspect="Content" ObjectID="_1597087075" r:id="rId4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3</w:instrText>
        </w:r>
      </w:fldSimple>
      <w:r>
        <w:instrText>)</w:instrText>
      </w:r>
      <w:r>
        <w:fldChar w:fldCharType="end"/>
      </w:r>
    </w:p>
    <w:p w14:paraId="59F86BDD" w14:textId="77777777" w:rsidR="008229C8" w:rsidRDefault="008229C8" w:rsidP="008229C8">
      <w:pPr>
        <w:pStyle w:val="MTDisplayEquation"/>
        <w:tabs>
          <w:tab w:val="clear" w:pos="4820"/>
          <w:tab w:val="left" w:pos="851"/>
        </w:tabs>
      </w:pPr>
      <w:r>
        <w:tab/>
      </w:r>
      <w:r w:rsidRPr="007C7BBF">
        <w:rPr>
          <w:position w:val="-6"/>
        </w:rPr>
        <w:object w:dxaOrig="1800" w:dyaOrig="320" w14:anchorId="02924DE3">
          <v:shape id="_x0000_i1256" type="#_x0000_t75" style="width:89.2pt;height:16.1pt" o:ole="">
            <v:imagedata r:id="rId466" o:title=""/>
          </v:shape>
          <o:OLEObject Type="Embed" ProgID="Equation.DSMT4" ShapeID="_x0000_i1256" DrawAspect="Content" ObjectID="_1597087076" r:id="rId4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4</w:instrText>
        </w:r>
      </w:fldSimple>
      <w:r>
        <w:instrText>)</w:instrText>
      </w:r>
      <w:r>
        <w:fldChar w:fldCharType="end"/>
      </w:r>
    </w:p>
    <w:p w14:paraId="2A4EDD92" w14:textId="77777777" w:rsidR="00863CF8" w:rsidRDefault="00863CF8" w:rsidP="00863CF8">
      <w:pPr>
        <w:pStyle w:val="MTDisplayEquation"/>
        <w:tabs>
          <w:tab w:val="clear" w:pos="4820"/>
          <w:tab w:val="left" w:pos="851"/>
        </w:tabs>
      </w:pPr>
      <w:r>
        <w:tab/>
      </w:r>
      <w:r w:rsidRPr="00280E54">
        <w:rPr>
          <w:position w:val="-68"/>
        </w:rPr>
        <w:object w:dxaOrig="4300" w:dyaOrig="1440" w14:anchorId="41C29EA9">
          <v:shape id="_x0000_i1257" type="#_x0000_t75" style="width:214.95pt;height:1in" o:ole="">
            <v:imagedata r:id="rId468" o:title=""/>
          </v:shape>
          <o:OLEObject Type="Embed" ProgID="Equation.DSMT4" ShapeID="_x0000_i1257" DrawAspect="Content" ObjectID="_1597087077" r:id="rId4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5</w:instrText>
        </w:r>
      </w:fldSimple>
      <w:r>
        <w:instrText>)</w:instrText>
      </w:r>
      <w:r>
        <w:fldChar w:fldCharType="end"/>
      </w:r>
    </w:p>
    <w:p w14:paraId="2E96ED2D" w14:textId="77777777" w:rsidR="00863CF8" w:rsidRDefault="00863CF8" w:rsidP="00863CF8">
      <w:pPr>
        <w:pStyle w:val="MTDisplayEquation"/>
        <w:tabs>
          <w:tab w:val="clear" w:pos="4820"/>
          <w:tab w:val="left" w:pos="851"/>
        </w:tabs>
      </w:pPr>
      <w:r>
        <w:tab/>
      </w:r>
      <w:r w:rsidRPr="00863CF8">
        <w:rPr>
          <w:position w:val="-28"/>
        </w:rPr>
        <w:object w:dxaOrig="1520" w:dyaOrig="680" w14:anchorId="624D7EC7">
          <v:shape id="_x0000_i1258" type="#_x0000_t75" style="width:76.85pt;height:34.4pt" o:ole="">
            <v:imagedata r:id="rId470" o:title=""/>
          </v:shape>
          <o:OLEObject Type="Embed" ProgID="Equation.DSMT4" ShapeID="_x0000_i1258" DrawAspect="Content" ObjectID="_1597087078" r:id="rId4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6</w:instrText>
        </w:r>
      </w:fldSimple>
      <w:r>
        <w:instrText>)</w:instrText>
      </w:r>
      <w:r>
        <w:fldChar w:fldCharType="end"/>
      </w:r>
    </w:p>
    <w:p w14:paraId="6F15A798" w14:textId="77777777" w:rsidR="00863CF8" w:rsidRDefault="00863CF8" w:rsidP="00863CF8">
      <w:pPr>
        <w:pStyle w:val="MTDisplayEquation"/>
        <w:tabs>
          <w:tab w:val="clear" w:pos="4820"/>
          <w:tab w:val="left" w:pos="851"/>
        </w:tabs>
      </w:pPr>
      <w:r>
        <w:tab/>
      </w:r>
      <w:r w:rsidRPr="00863CF8">
        <w:rPr>
          <w:position w:val="-30"/>
        </w:rPr>
        <w:object w:dxaOrig="4040" w:dyaOrig="760" w14:anchorId="520590C7">
          <v:shape id="_x0000_i1259" type="#_x0000_t75" style="width:202.05pt;height:38.15pt" o:ole="">
            <v:imagedata r:id="rId472" o:title=""/>
          </v:shape>
          <o:OLEObject Type="Embed" ProgID="Equation.DSMT4" ShapeID="_x0000_i1259" DrawAspect="Content" ObjectID="_1597087079" r:id="rId4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7</w:instrText>
        </w:r>
      </w:fldSimple>
      <w:r>
        <w:instrText>)</w:instrText>
      </w:r>
      <w:r>
        <w:fldChar w:fldCharType="end"/>
      </w:r>
    </w:p>
    <w:p w14:paraId="2CCB60AA" w14:textId="77777777" w:rsidR="00863CF8" w:rsidRDefault="00863CF8" w:rsidP="00863CF8">
      <w:pPr>
        <w:pStyle w:val="MTDisplayEquation"/>
        <w:tabs>
          <w:tab w:val="clear" w:pos="4820"/>
          <w:tab w:val="left" w:pos="851"/>
        </w:tabs>
      </w:pPr>
      <w:r>
        <w:tab/>
      </w:r>
      <w:r w:rsidRPr="00863CF8">
        <w:rPr>
          <w:position w:val="-32"/>
        </w:rPr>
        <w:object w:dxaOrig="5360" w:dyaOrig="780" w14:anchorId="3A8FFF21">
          <v:shape id="_x0000_i1260" type="#_x0000_t75" style="width:267.05pt;height:39.2pt" o:ole="">
            <v:imagedata r:id="rId474" o:title=""/>
          </v:shape>
          <o:OLEObject Type="Embed" ProgID="Equation.DSMT4" ShapeID="_x0000_i1260" DrawAspect="Content" ObjectID="_1597087080" r:id="rId4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28</w:instrText>
        </w:r>
      </w:fldSimple>
      <w:r>
        <w:instrText>)</w:instrText>
      </w:r>
      <w:r>
        <w:fldChar w:fldCharType="end"/>
      </w:r>
    </w:p>
    <w:p w14:paraId="114829B6" w14:textId="77777777" w:rsidR="00863CF8" w:rsidRDefault="00863CF8" w:rsidP="00863CF8">
      <w:pPr>
        <w:pStyle w:val="MTDisplayEquation"/>
        <w:tabs>
          <w:tab w:val="clear" w:pos="4820"/>
          <w:tab w:val="left" w:pos="851"/>
        </w:tabs>
      </w:pPr>
      <w:r>
        <w:tab/>
      </w:r>
      <w:r w:rsidR="00EE42CE" w:rsidRPr="00EE42CE">
        <w:rPr>
          <w:position w:val="-28"/>
        </w:rPr>
        <w:object w:dxaOrig="2540" w:dyaOrig="680" w14:anchorId="413B70DA">
          <v:shape id="_x0000_i1261" type="#_x0000_t75" style="width:127.35pt;height:34.4pt" o:ole="">
            <v:imagedata r:id="rId476" o:title=""/>
          </v:shape>
          <o:OLEObject Type="Embed" ProgID="Equation.DSMT4" ShapeID="_x0000_i1261" DrawAspect="Content" ObjectID="_1597087081" r:id="rId4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2469"/>
      <w:r>
        <w:instrText>(</w:instrText>
      </w:r>
      <w:fldSimple w:instr=" SEQ MTEqn \c \* Arabic \* MERGEFORMAT ">
        <w:r w:rsidR="009F64BB">
          <w:rPr>
            <w:noProof/>
          </w:rPr>
          <w:instrText>229</w:instrText>
        </w:r>
      </w:fldSimple>
      <w:r>
        <w:instrText>)</w:instrText>
      </w:r>
      <w:bookmarkEnd w:id="7"/>
      <w:r>
        <w:fldChar w:fldCharType="end"/>
      </w:r>
    </w:p>
    <w:p w14:paraId="1874D754" w14:textId="77777777" w:rsidR="00EE42CE" w:rsidRDefault="00EE42CE">
      <w:r>
        <w:rPr>
          <w:rFonts w:hint="eastAsia"/>
        </w:rPr>
        <w:t>Define</w:t>
      </w:r>
    </w:p>
    <w:p w14:paraId="55756B6F" w14:textId="77777777" w:rsidR="00EE42CE" w:rsidRDefault="00EE42CE" w:rsidP="00EE42CE">
      <w:pPr>
        <w:pStyle w:val="MTDisplayEquation"/>
        <w:tabs>
          <w:tab w:val="clear" w:pos="4820"/>
          <w:tab w:val="left" w:pos="851"/>
        </w:tabs>
      </w:pPr>
      <w:r>
        <w:tab/>
      </w:r>
      <w:r w:rsidR="00F7664E" w:rsidRPr="00EE42CE">
        <w:rPr>
          <w:position w:val="-28"/>
        </w:rPr>
        <w:object w:dxaOrig="2640" w:dyaOrig="680" w14:anchorId="20652933">
          <v:shape id="_x0000_i1262" type="#_x0000_t75" style="width:131.1pt;height:34.4pt" o:ole="">
            <v:imagedata r:id="rId478" o:title=""/>
          </v:shape>
          <o:OLEObject Type="Embed" ProgID="Equation.DSMT4" ShapeID="_x0000_i1262" DrawAspect="Content" ObjectID="_1597087082" r:id="rId4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43787"/>
      <w:r>
        <w:instrText>(</w:instrText>
      </w:r>
      <w:fldSimple w:instr=" SEQ MTEqn \c \* Arabic \* MERGEFORMAT ">
        <w:r w:rsidR="009F64BB">
          <w:rPr>
            <w:noProof/>
          </w:rPr>
          <w:instrText>230</w:instrText>
        </w:r>
      </w:fldSimple>
      <w:r>
        <w:instrText>)</w:instrText>
      </w:r>
      <w:bookmarkEnd w:id="8"/>
      <w:r>
        <w:fldChar w:fldCharType="end"/>
      </w:r>
    </w:p>
    <w:p w14:paraId="14A76AD4" w14:textId="77777777" w:rsidR="00EE42CE" w:rsidRDefault="00EE42CE" w:rsidP="00EE42CE">
      <w:pPr>
        <w:pStyle w:val="MTDisplayEquation"/>
        <w:tabs>
          <w:tab w:val="clear" w:pos="4820"/>
          <w:tab w:val="left" w:pos="851"/>
        </w:tabs>
      </w:pPr>
      <w:r>
        <w:tab/>
      </w:r>
      <w:r w:rsidRPr="00EE42CE">
        <w:rPr>
          <w:position w:val="-28"/>
        </w:rPr>
        <w:object w:dxaOrig="1600" w:dyaOrig="680" w14:anchorId="63EA405F">
          <v:shape id="_x0000_i1263" type="#_x0000_t75" style="width:80.05pt;height:34.4pt" o:ole="">
            <v:imagedata r:id="rId480" o:title=""/>
          </v:shape>
          <o:OLEObject Type="Embed" ProgID="Equation.DSMT4" ShapeID="_x0000_i1263" DrawAspect="Content" ObjectID="_1597087083" r:id="rId4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89606"/>
      <w:r>
        <w:instrText>(</w:instrText>
      </w:r>
      <w:fldSimple w:instr=" SEQ MTEqn \c \* Arabic \* MERGEFORMAT ">
        <w:r w:rsidR="009F64BB">
          <w:rPr>
            <w:noProof/>
          </w:rPr>
          <w:instrText>231</w:instrText>
        </w:r>
      </w:fldSimple>
      <w:r>
        <w:instrText>)</w:instrText>
      </w:r>
      <w:bookmarkEnd w:id="9"/>
      <w:r>
        <w:fldChar w:fldCharType="end"/>
      </w:r>
    </w:p>
    <w:p w14:paraId="75B9F0E6" w14:textId="77777777" w:rsidR="00EE42CE" w:rsidRDefault="00EE42CE">
      <w:r>
        <w:rPr>
          <w:rFonts w:hint="eastAsia"/>
        </w:rPr>
        <w:t xml:space="preserve">Insert </w:t>
      </w:r>
      <w:r>
        <w:fldChar w:fldCharType="begin"/>
      </w:r>
      <w:r>
        <w:instrText xml:space="preserve"> GOTOBUTTON ZEqnNum943787  \* MERGEFORMAT </w:instrText>
      </w:r>
      <w:fldSimple w:instr=" REF ZEqnNum943787 \* Charformat \! \* MERGEFORMAT ">
        <w:r w:rsidR="009F64BB">
          <w:instrText>(230)</w:instrText>
        </w:r>
      </w:fldSimple>
      <w:r>
        <w:fldChar w:fldCharType="end"/>
      </w:r>
      <w:r>
        <w:rPr>
          <w:rFonts w:hint="eastAsia"/>
        </w:rPr>
        <w:t xml:space="preserve"> and </w:t>
      </w:r>
      <w:r>
        <w:fldChar w:fldCharType="begin"/>
      </w:r>
      <w:r>
        <w:instrText xml:space="preserve"> GOTOBUTTON ZEqnNum389606  \* MERGEFORMAT </w:instrText>
      </w:r>
      <w:fldSimple w:instr=" REF ZEqnNum389606 \* Charformat \! \* MERGEFORMAT ">
        <w:r w:rsidR="009F64BB">
          <w:instrText>(231)</w:instrText>
        </w:r>
      </w:fldSimple>
      <w:r>
        <w:fldChar w:fldCharType="end"/>
      </w:r>
      <w:r>
        <w:rPr>
          <w:rFonts w:hint="eastAsia"/>
        </w:rPr>
        <w:t xml:space="preserve"> into </w:t>
      </w:r>
      <w:r>
        <w:fldChar w:fldCharType="begin"/>
      </w:r>
      <w:r>
        <w:instrText xml:space="preserve"> GOTOBUTTON ZEqnNum242469  \* MERGEFORMAT </w:instrText>
      </w:r>
      <w:fldSimple w:instr=" REF ZEqnNum242469 \* Charformat \! \* MERGEFORMAT ">
        <w:r w:rsidR="009F64BB">
          <w:instrText>(229)</w:instrText>
        </w:r>
      </w:fldSimple>
      <w:r>
        <w:fldChar w:fldCharType="end"/>
      </w:r>
    </w:p>
    <w:p w14:paraId="795B95FF" w14:textId="77777777" w:rsidR="00EE42CE" w:rsidRDefault="00EE42CE" w:rsidP="00EE42CE">
      <w:pPr>
        <w:pStyle w:val="MTDisplayEquation"/>
        <w:tabs>
          <w:tab w:val="clear" w:pos="4820"/>
          <w:tab w:val="left" w:pos="851"/>
        </w:tabs>
      </w:pPr>
      <w:r>
        <w:tab/>
      </w:r>
      <w:r w:rsidRPr="00EE42CE">
        <w:rPr>
          <w:position w:val="-28"/>
        </w:rPr>
        <w:object w:dxaOrig="1180" w:dyaOrig="680" w14:anchorId="2CB47B38">
          <v:shape id="_x0000_i1264" type="#_x0000_t75" style="width:58.55pt;height:34.4pt" o:ole="">
            <v:imagedata r:id="rId482" o:title=""/>
          </v:shape>
          <o:OLEObject Type="Embed" ProgID="Equation.DSMT4" ShapeID="_x0000_i1264" DrawAspect="Content" ObjectID="_1597087084" r:id="rId4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2</w:instrText>
        </w:r>
      </w:fldSimple>
      <w:r>
        <w:instrText>)</w:instrText>
      </w:r>
      <w:r>
        <w:fldChar w:fldCharType="end"/>
      </w:r>
    </w:p>
    <w:p w14:paraId="49964DF3" w14:textId="77777777" w:rsidR="00EE42CE" w:rsidRDefault="00EE42CE" w:rsidP="00EE42CE">
      <w:pPr>
        <w:pStyle w:val="MTDisplayEquation"/>
        <w:tabs>
          <w:tab w:val="clear" w:pos="4820"/>
          <w:tab w:val="left" w:pos="851"/>
        </w:tabs>
      </w:pPr>
      <w:r>
        <w:tab/>
      </w:r>
      <w:r w:rsidRPr="00EE42CE">
        <w:rPr>
          <w:position w:val="-6"/>
        </w:rPr>
        <w:object w:dxaOrig="660" w:dyaOrig="279" w14:anchorId="22E7CCBE">
          <v:shape id="_x0000_i1265" type="#_x0000_t75" style="width:32.8pt;height:14.5pt" o:ole="">
            <v:imagedata r:id="rId484" o:title=""/>
          </v:shape>
          <o:OLEObject Type="Embed" ProgID="Equation.DSMT4" ShapeID="_x0000_i1265" DrawAspect="Content" ObjectID="_1597087085" r:id="rId4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3</w:instrText>
        </w:r>
      </w:fldSimple>
      <w:r>
        <w:instrText>)</w:instrText>
      </w:r>
      <w:r>
        <w:fldChar w:fldCharType="end"/>
      </w:r>
    </w:p>
    <w:p w14:paraId="263935ED" w14:textId="77777777" w:rsidR="00EE42CE" w:rsidRDefault="00EE42CE"/>
    <w:p w14:paraId="7BD685FB" w14:textId="77777777" w:rsidR="00AB2C3E" w:rsidRDefault="00AB2C3E" w:rsidP="00AB2C3E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commentRangeStart w:id="10"/>
      <w:r w:rsidRPr="00AB2C3E">
        <w:rPr>
          <w:position w:val="-54"/>
        </w:rPr>
        <w:object w:dxaOrig="4780" w:dyaOrig="1200" w14:anchorId="31A64DBF">
          <v:shape id="_x0000_i1266" type="#_x0000_t75" style="width:239.1pt;height:59.1pt" o:ole="">
            <v:imagedata r:id="rId486" o:title=""/>
          </v:shape>
          <o:OLEObject Type="Embed" ProgID="Equation.DSMT4" ShapeID="_x0000_i1266" DrawAspect="Content" ObjectID="_1597087086" r:id="rId4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4</w:instrText>
        </w:r>
      </w:fldSimple>
      <w:r>
        <w:instrText>)</w:instrText>
      </w:r>
      <w:r>
        <w:fldChar w:fldCharType="end"/>
      </w:r>
      <w:commentRangeEnd w:id="10"/>
      <w:r w:rsidR="009F64BB">
        <w:rPr>
          <w:rStyle w:val="a8"/>
        </w:rPr>
        <w:commentReference w:id="10"/>
      </w:r>
    </w:p>
    <w:p w14:paraId="6FDEF9EC" w14:textId="77777777" w:rsidR="00AB2C3E" w:rsidRDefault="00AB2C3E" w:rsidP="00AB2C3E">
      <w:pPr>
        <w:pStyle w:val="MTDisplayEquation"/>
        <w:tabs>
          <w:tab w:val="clear" w:pos="4820"/>
          <w:tab w:val="left" w:pos="851"/>
        </w:tabs>
      </w:pPr>
      <w:r>
        <w:tab/>
      </w:r>
      <w:r w:rsidR="00E0059D" w:rsidRPr="00AB2C3E">
        <w:rPr>
          <w:position w:val="-28"/>
        </w:rPr>
        <w:object w:dxaOrig="4780" w:dyaOrig="680" w14:anchorId="54015F1E">
          <v:shape id="_x0000_i1267" type="#_x0000_t75" style="width:239.1pt;height:34.4pt" o:ole="">
            <v:imagedata r:id="rId490" o:title=""/>
          </v:shape>
          <o:OLEObject Type="Embed" ProgID="Equation.DSMT4" ShapeID="_x0000_i1267" DrawAspect="Content" ObjectID="_1597087087" r:id="rId4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5</w:instrText>
        </w:r>
      </w:fldSimple>
      <w:r>
        <w:instrText>)</w:instrText>
      </w:r>
      <w:r>
        <w:fldChar w:fldCharType="end"/>
      </w:r>
    </w:p>
    <w:p w14:paraId="5826C9CB" w14:textId="77777777" w:rsidR="00E0059D" w:rsidRDefault="00E0059D" w:rsidP="00E0059D">
      <w:pPr>
        <w:pStyle w:val="MTDisplayEquation"/>
        <w:tabs>
          <w:tab w:val="clear" w:pos="4820"/>
          <w:tab w:val="left" w:pos="851"/>
        </w:tabs>
      </w:pPr>
      <w:r>
        <w:tab/>
      </w:r>
      <w:bookmarkStart w:id="11" w:name="_GoBack"/>
      <w:r w:rsidR="00C54B79" w:rsidRPr="00C54B79">
        <w:rPr>
          <w:position w:val="-214"/>
        </w:rPr>
        <w:object w:dxaOrig="8460" w:dyaOrig="4400" w14:anchorId="53AAEDB8">
          <v:shape id="_x0000_i1268" type="#_x0000_t75" style="width:422.85pt;height:219.75pt" o:ole="">
            <v:imagedata r:id="rId492" o:title=""/>
          </v:shape>
          <o:OLEObject Type="Embed" ProgID="Equation.DSMT4" ShapeID="_x0000_i1268" DrawAspect="Content" ObjectID="_1597087088" r:id="rId493"/>
        </w:object>
      </w:r>
      <w:bookmarkEnd w:id="11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6</w:instrText>
        </w:r>
      </w:fldSimple>
      <w:r>
        <w:instrText>)</w:instrText>
      </w:r>
      <w:r>
        <w:fldChar w:fldCharType="end"/>
      </w:r>
    </w:p>
    <w:p w14:paraId="631862B6" w14:textId="77777777" w:rsidR="00C54B79" w:rsidRDefault="00C54B79" w:rsidP="00C54B79">
      <w:pPr>
        <w:pStyle w:val="MTDisplayEquation"/>
        <w:tabs>
          <w:tab w:val="clear" w:pos="4820"/>
          <w:tab w:val="left" w:pos="851"/>
        </w:tabs>
      </w:pPr>
      <w:r>
        <w:tab/>
      </w:r>
      <w:r w:rsidR="009B5828" w:rsidRPr="000D1DF9">
        <w:rPr>
          <w:position w:val="-36"/>
        </w:rPr>
        <w:object w:dxaOrig="2439" w:dyaOrig="740" w14:anchorId="5F6E944B">
          <v:shape id="_x0000_i1269" type="#_x0000_t75" style="width:121.95pt;height:36.55pt" o:ole="">
            <v:imagedata r:id="rId494" o:title=""/>
          </v:shape>
          <o:OLEObject Type="Embed" ProgID="Equation.DSMT4" ShapeID="_x0000_i1269" DrawAspect="Content" ObjectID="_1597087089" r:id="rId4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7</w:instrText>
        </w:r>
      </w:fldSimple>
      <w:r>
        <w:instrText>)</w:instrText>
      </w:r>
      <w:r>
        <w:fldChar w:fldCharType="end"/>
      </w:r>
    </w:p>
    <w:p w14:paraId="398FC486" w14:textId="77777777" w:rsidR="00C54B79" w:rsidRDefault="00C54B79" w:rsidP="00C54B79">
      <w:pPr>
        <w:pStyle w:val="MTDisplayEquation"/>
        <w:tabs>
          <w:tab w:val="clear" w:pos="4820"/>
          <w:tab w:val="left" w:pos="851"/>
        </w:tabs>
      </w:pPr>
      <w:r>
        <w:tab/>
      </w:r>
      <w:r w:rsidR="00B82697" w:rsidRPr="00C54B79">
        <w:rPr>
          <w:position w:val="-24"/>
        </w:rPr>
        <w:object w:dxaOrig="2180" w:dyaOrig="620" w14:anchorId="303BE307">
          <v:shape id="_x0000_i1270" type="#_x0000_t75" style="width:108.55pt;height:31.15pt" o:ole="">
            <v:imagedata r:id="rId496" o:title=""/>
          </v:shape>
          <o:OLEObject Type="Embed" ProgID="Equation.DSMT4" ShapeID="_x0000_i1270" DrawAspect="Content" ObjectID="_1597087090" r:id="rId4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8</w:instrText>
        </w:r>
      </w:fldSimple>
      <w:r>
        <w:instrText>)</w:instrText>
      </w:r>
      <w:r>
        <w:fldChar w:fldCharType="end"/>
      </w:r>
    </w:p>
    <w:p w14:paraId="5B730B70" w14:textId="77777777" w:rsidR="000D1DF9" w:rsidRDefault="000D1DF9" w:rsidP="000D1DF9">
      <w:pPr>
        <w:pStyle w:val="MTDisplayEquation"/>
        <w:tabs>
          <w:tab w:val="clear" w:pos="4820"/>
          <w:tab w:val="left" w:pos="851"/>
        </w:tabs>
      </w:pPr>
      <w:r>
        <w:tab/>
      </w:r>
      <w:r w:rsidR="00C54B79" w:rsidRPr="000D1DF9">
        <w:rPr>
          <w:position w:val="-38"/>
        </w:rPr>
        <w:object w:dxaOrig="7140" w:dyaOrig="880" w14:anchorId="04815EF6">
          <v:shape id="_x0000_i1271" type="#_x0000_t75" style="width:356.8pt;height:43.5pt" o:ole="">
            <v:imagedata r:id="rId498" o:title=""/>
          </v:shape>
          <o:OLEObject Type="Embed" ProgID="Equation.DSMT4" ShapeID="_x0000_i1271" DrawAspect="Content" ObjectID="_1597087091" r:id="rId4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39</w:instrText>
        </w:r>
      </w:fldSimple>
      <w:r>
        <w:instrText>)</w:instrText>
      </w:r>
      <w:r>
        <w:fldChar w:fldCharType="end"/>
      </w:r>
    </w:p>
    <w:p w14:paraId="678AC1D2" w14:textId="77777777" w:rsidR="00CB3E15" w:rsidRDefault="00CB3E15" w:rsidP="00CB3E15">
      <w:pPr>
        <w:pStyle w:val="MTDisplayEquation"/>
        <w:tabs>
          <w:tab w:val="clear" w:pos="4820"/>
          <w:tab w:val="left" w:pos="851"/>
        </w:tabs>
      </w:pPr>
      <w:r>
        <w:tab/>
      </w:r>
      <w:r w:rsidR="00C54B79" w:rsidRPr="00E0059D">
        <w:rPr>
          <w:position w:val="-34"/>
        </w:rPr>
        <w:object w:dxaOrig="5580" w:dyaOrig="800" w14:anchorId="7224A78E">
          <v:shape id="_x0000_i1272" type="#_x0000_t75" style="width:278.35pt;height:40.3pt" o:ole="">
            <v:imagedata r:id="rId500" o:title=""/>
          </v:shape>
          <o:OLEObject Type="Embed" ProgID="Equation.DSMT4" ShapeID="_x0000_i1272" DrawAspect="Content" ObjectID="_1597087092" r:id="rId5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0</w:instrText>
        </w:r>
      </w:fldSimple>
      <w:r>
        <w:instrText>)</w:instrText>
      </w:r>
      <w:r>
        <w:fldChar w:fldCharType="end"/>
      </w:r>
    </w:p>
    <w:p w14:paraId="513A71FA" w14:textId="77777777" w:rsidR="000D1DF9" w:rsidRDefault="000D1DF9" w:rsidP="000D1DF9">
      <w:pPr>
        <w:pStyle w:val="MTDisplayEquation"/>
        <w:tabs>
          <w:tab w:val="clear" w:pos="4820"/>
          <w:tab w:val="left" w:pos="851"/>
        </w:tabs>
      </w:pPr>
      <w:r>
        <w:tab/>
      </w:r>
      <w:r w:rsidR="00C54B79" w:rsidRPr="00E0059D">
        <w:rPr>
          <w:position w:val="-52"/>
        </w:rPr>
        <w:object w:dxaOrig="6900" w:dyaOrig="1160" w14:anchorId="033CE887">
          <v:shape id="_x0000_i1273" type="#_x0000_t75" style="width:344.95pt;height:58.05pt" o:ole="">
            <v:imagedata r:id="rId502" o:title=""/>
          </v:shape>
          <o:OLEObject Type="Embed" ProgID="Equation.DSMT4" ShapeID="_x0000_i1273" DrawAspect="Content" ObjectID="_1597087093" r:id="rId5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1</w:instrText>
        </w:r>
      </w:fldSimple>
      <w:r>
        <w:instrText>)</w:instrText>
      </w:r>
      <w:r>
        <w:fldChar w:fldCharType="end"/>
      </w:r>
    </w:p>
    <w:p w14:paraId="4A3351BF" w14:textId="77777777" w:rsidR="00EE42CE" w:rsidRDefault="00EE42CE"/>
    <w:p w14:paraId="2DD3E2A1" w14:textId="77777777" w:rsidR="00E0059D" w:rsidRDefault="00E0059D" w:rsidP="00E0059D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4D25DE" w:rsidRPr="006C2E92">
        <w:rPr>
          <w:position w:val="-182"/>
        </w:rPr>
        <w:object w:dxaOrig="7920" w:dyaOrig="3739" w14:anchorId="52B132EC">
          <v:shape id="_x0000_i1274" type="#_x0000_t75" style="width:396.55pt;height:187pt" o:ole="">
            <v:imagedata r:id="rId504" o:title=""/>
          </v:shape>
          <o:OLEObject Type="Embed" ProgID="Equation.DSMT4" ShapeID="_x0000_i1274" DrawAspect="Content" ObjectID="_1597087094" r:id="rId5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2</w:instrText>
        </w:r>
      </w:fldSimple>
      <w:r>
        <w:instrText>)</w:instrText>
      </w:r>
      <w:r>
        <w:fldChar w:fldCharType="end"/>
      </w:r>
    </w:p>
    <w:p w14:paraId="34AA16F3" w14:textId="77777777" w:rsidR="00EE42CE" w:rsidRDefault="00EE42CE"/>
    <w:p w14:paraId="7C3F47A8" w14:textId="77777777" w:rsidR="00EE42CE" w:rsidRDefault="00EE42CE"/>
    <w:p w14:paraId="22AD0101" w14:textId="77777777" w:rsidR="00ED0B70" w:rsidRDefault="00ED0B70"/>
    <w:p w14:paraId="620C3856" w14:textId="77777777" w:rsidR="009F64BB" w:rsidRDefault="009F64BB" w:rsidP="009F64BB">
      <w:pPr>
        <w:pStyle w:val="MTDisplayEquation"/>
        <w:tabs>
          <w:tab w:val="clear" w:pos="4820"/>
          <w:tab w:val="left" w:pos="851"/>
        </w:tabs>
      </w:pPr>
      <w:bookmarkStart w:id="12" w:name="OLE_LINK1"/>
      <w:bookmarkStart w:id="13" w:name="OLE_LINK2"/>
      <w:r>
        <w:tab/>
      </w:r>
      <w:r w:rsidRPr="00167F57">
        <w:rPr>
          <w:position w:val="-114"/>
        </w:rPr>
        <w:object w:dxaOrig="6440" w:dyaOrig="4000" w14:anchorId="72FB6432">
          <v:shape id="_x0000_i1275" type="#_x0000_t75" style="width:321.85pt;height:199.9pt" o:ole="">
            <v:imagedata r:id="rId506" o:title=""/>
          </v:shape>
          <o:OLEObject Type="Embed" ProgID="Equation.DSMT4" ShapeID="_x0000_i1275" DrawAspect="Content" ObjectID="_1597087095" r:id="rId5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3</w:instrText>
        </w:r>
      </w:fldSimple>
      <w:r>
        <w:instrText>)</w:instrText>
      </w:r>
      <w:r>
        <w:fldChar w:fldCharType="end"/>
      </w:r>
    </w:p>
    <w:p w14:paraId="09DA2532" w14:textId="77777777" w:rsidR="009F64BB" w:rsidRDefault="009F64BB" w:rsidP="009F64BB">
      <w:pPr>
        <w:pStyle w:val="MTDisplayEquation"/>
        <w:tabs>
          <w:tab w:val="clear" w:pos="4820"/>
          <w:tab w:val="left" w:pos="851"/>
        </w:tabs>
      </w:pPr>
      <w:bookmarkStart w:id="14" w:name="OLE_LINK5"/>
      <w:bookmarkEnd w:id="12"/>
      <w:bookmarkEnd w:id="13"/>
      <w:r>
        <w:tab/>
      </w:r>
      <w:r w:rsidRPr="009F64BB">
        <w:rPr>
          <w:position w:val="-88"/>
        </w:rPr>
        <w:object w:dxaOrig="6900" w:dyaOrig="1860" w14:anchorId="313FC88D">
          <v:shape id="_x0000_i1276" type="#_x0000_t75" style="width:344.95pt;height:92.95pt" o:ole="">
            <v:imagedata r:id="rId508" o:title=""/>
          </v:shape>
          <o:OLEObject Type="Embed" ProgID="Equation.DSMT4" ShapeID="_x0000_i1276" DrawAspect="Content" ObjectID="_1597087096" r:id="rId5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4</w:instrText>
        </w:r>
      </w:fldSimple>
      <w:r>
        <w:instrText>)</w:instrText>
      </w:r>
      <w:r>
        <w:fldChar w:fldCharType="end"/>
      </w:r>
    </w:p>
    <w:bookmarkEnd w:id="14"/>
    <w:p w14:paraId="10D19C80" w14:textId="77777777" w:rsidR="009F64BB" w:rsidRDefault="009F64BB" w:rsidP="009F64BB">
      <w:pPr>
        <w:pStyle w:val="MTDisplayEquation"/>
        <w:tabs>
          <w:tab w:val="clear" w:pos="4820"/>
          <w:tab w:val="left" w:pos="851"/>
        </w:tabs>
      </w:pPr>
      <w:r>
        <w:tab/>
      </w:r>
      <w:r w:rsidRPr="009F64BB">
        <w:rPr>
          <w:position w:val="-88"/>
        </w:rPr>
        <w:object w:dxaOrig="7040" w:dyaOrig="1880" w14:anchorId="76FDA2C2">
          <v:shape id="_x0000_i1277" type="#_x0000_t75" style="width:351.95pt;height:94.05pt" o:ole="">
            <v:imagedata r:id="rId510" o:title=""/>
          </v:shape>
          <o:OLEObject Type="Embed" ProgID="Equation.DSMT4" ShapeID="_x0000_i1277" DrawAspect="Content" ObjectID="_1597087097" r:id="rId5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5</w:instrText>
        </w:r>
      </w:fldSimple>
      <w:r>
        <w:instrText>)</w:instrText>
      </w:r>
      <w:r>
        <w:fldChar w:fldCharType="end"/>
      </w:r>
    </w:p>
    <w:p w14:paraId="546D89DB" w14:textId="77777777" w:rsidR="00ED0B70" w:rsidRDefault="00ED0B70"/>
    <w:p w14:paraId="6DA11E6C" w14:textId="77777777" w:rsidR="00CE11FE" w:rsidRDefault="00CE11FE" w:rsidP="00CE11FE">
      <w:pPr>
        <w:pStyle w:val="MTDisplayEquation"/>
        <w:tabs>
          <w:tab w:val="clear" w:pos="4820"/>
          <w:tab w:val="left" w:pos="851"/>
        </w:tabs>
      </w:pPr>
      <w:bookmarkStart w:id="15" w:name="OLE_LINK6"/>
      <w:r>
        <w:lastRenderedPageBreak/>
        <w:tab/>
      </w:r>
      <w:r w:rsidRPr="00CE11FE">
        <w:rPr>
          <w:position w:val="-86"/>
        </w:rPr>
        <w:object w:dxaOrig="4740" w:dyaOrig="1820" w14:anchorId="0BE1B9C9">
          <v:shape id="_x0000_i1314" type="#_x0000_t75" style="width:236.95pt;height:90.8pt" o:ole="">
            <v:imagedata r:id="rId512" o:title=""/>
          </v:shape>
          <o:OLEObject Type="Embed" ProgID="Equation.DSMT4" ShapeID="_x0000_i1314" DrawAspect="Content" ObjectID="_1597087098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4</w:instrText>
        </w:r>
      </w:fldSimple>
      <w:r>
        <w:instrText>)</w:instrText>
      </w:r>
      <w:r>
        <w:fldChar w:fldCharType="end"/>
      </w:r>
    </w:p>
    <w:bookmarkEnd w:id="15"/>
    <w:p w14:paraId="0E377962" w14:textId="77777777" w:rsidR="00CE11FE" w:rsidRDefault="00CE11FE" w:rsidP="00CE11FE">
      <w:pPr>
        <w:pStyle w:val="MTDisplayEquation"/>
        <w:tabs>
          <w:tab w:val="clear" w:pos="4820"/>
          <w:tab w:val="left" w:pos="851"/>
        </w:tabs>
      </w:pPr>
      <w:r>
        <w:tab/>
      </w:r>
      <w:r w:rsidRPr="00CE11FE">
        <w:rPr>
          <w:position w:val="-102"/>
        </w:rPr>
        <w:object w:dxaOrig="4800" w:dyaOrig="2140" w14:anchorId="3E6A4720">
          <v:shape id="_x0000_i1315" type="#_x0000_t75" style="width:240.2pt;height:106.95pt" o:ole="">
            <v:imagedata r:id="rId514" o:title=""/>
          </v:shape>
          <o:OLEObject Type="Embed" ProgID="Equation.DSMT4" ShapeID="_x0000_i1315" DrawAspect="Content" ObjectID="_1597087099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4</w:instrText>
        </w:r>
      </w:fldSimple>
      <w:r>
        <w:instrText>)</w:instrText>
      </w:r>
      <w:r>
        <w:fldChar w:fldCharType="end"/>
      </w:r>
    </w:p>
    <w:p w14:paraId="7B4C8AA3" w14:textId="77777777" w:rsidR="00CE11FE" w:rsidRDefault="00CE11FE" w:rsidP="00CE11FE">
      <w:pPr>
        <w:pStyle w:val="MTDisplayEquation"/>
        <w:tabs>
          <w:tab w:val="clear" w:pos="4820"/>
          <w:tab w:val="left" w:pos="851"/>
        </w:tabs>
      </w:pPr>
      <w:r>
        <w:tab/>
      </w:r>
      <w:r w:rsidR="006127F3" w:rsidRPr="00CE11FE">
        <w:rPr>
          <w:position w:val="-118"/>
        </w:rPr>
        <w:object w:dxaOrig="5620" w:dyaOrig="2460" w14:anchorId="2D6E4B53">
          <v:shape id="_x0000_i1316" type="#_x0000_t75" style="width:281pt;height:122.5pt" o:ole="">
            <v:imagedata r:id="rId516" o:title=""/>
          </v:shape>
          <o:OLEObject Type="Embed" ProgID="Equation.DSMT4" ShapeID="_x0000_i1316" DrawAspect="Content" ObjectID="_1597087100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4</w:instrText>
        </w:r>
      </w:fldSimple>
      <w:r>
        <w:instrText>)</w:instrText>
      </w:r>
      <w:r>
        <w:fldChar w:fldCharType="end"/>
      </w:r>
    </w:p>
    <w:p w14:paraId="03354095" w14:textId="77777777" w:rsidR="006127F3" w:rsidRDefault="006127F3" w:rsidP="006127F3">
      <w:pPr>
        <w:pStyle w:val="MTDisplayEquation"/>
        <w:tabs>
          <w:tab w:val="clear" w:pos="4820"/>
          <w:tab w:val="left" w:pos="851"/>
        </w:tabs>
      </w:pPr>
      <w:r>
        <w:tab/>
      </w:r>
      <w:r w:rsidRPr="00CE11FE">
        <w:rPr>
          <w:position w:val="-102"/>
        </w:rPr>
        <w:object w:dxaOrig="4800" w:dyaOrig="2140" w14:anchorId="755CC66D">
          <v:shape id="_x0000_i1317" type="#_x0000_t75" style="width:240.2pt;height:106.95pt" o:ole="">
            <v:imagedata r:id="rId518" o:title=""/>
          </v:shape>
          <o:OLEObject Type="Embed" ProgID="Equation.DSMT4" ShapeID="_x0000_i1317" DrawAspect="Content" ObjectID="_1597087101" r:id="rId5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D45889" w14:textId="77777777" w:rsidR="006127F3" w:rsidRDefault="006127F3" w:rsidP="006127F3">
      <w:pPr>
        <w:pStyle w:val="MTDisplayEquation"/>
        <w:tabs>
          <w:tab w:val="clear" w:pos="4820"/>
          <w:tab w:val="left" w:pos="851"/>
        </w:tabs>
      </w:pPr>
      <w:bookmarkStart w:id="16" w:name="OLE_LINK14"/>
      <w:r>
        <w:tab/>
      </w:r>
      <w:r w:rsidRPr="006127F3">
        <w:rPr>
          <w:position w:val="-86"/>
        </w:rPr>
        <w:object w:dxaOrig="4680" w:dyaOrig="1820" w14:anchorId="2CFB46B5">
          <v:shape id="_x0000_i1318" type="#_x0000_t75" style="width:234.25pt;height:90.8pt" o:ole="">
            <v:imagedata r:id="rId520" o:title=""/>
          </v:shape>
          <o:OLEObject Type="Embed" ProgID="Equation.DSMT4" ShapeID="_x0000_i1318" DrawAspect="Content" ObjectID="_1597087102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bookmarkEnd w:id="16"/>
    <w:p w14:paraId="151A11B8" w14:textId="77777777" w:rsidR="006127F3" w:rsidRDefault="006127F3" w:rsidP="006127F3">
      <w:pPr>
        <w:pStyle w:val="MTDisplayEquation"/>
        <w:tabs>
          <w:tab w:val="clear" w:pos="4820"/>
          <w:tab w:val="left" w:pos="851"/>
        </w:tabs>
      </w:pPr>
      <w:r>
        <w:tab/>
      </w:r>
      <w:r w:rsidRPr="006127F3">
        <w:rPr>
          <w:position w:val="-102"/>
        </w:rPr>
        <w:object w:dxaOrig="4560" w:dyaOrig="2140" w14:anchorId="2776D6C5">
          <v:shape id="_x0000_i1319" type="#_x0000_t75" style="width:227.8pt;height:106.95pt" o:ole="">
            <v:imagedata r:id="rId522" o:title=""/>
          </v:shape>
          <o:OLEObject Type="Embed" ProgID="Equation.DSMT4" ShapeID="_x0000_i1319" DrawAspect="Content" ObjectID="_1597087103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E7A826C" w14:textId="77777777" w:rsidR="006127F3" w:rsidRDefault="006127F3" w:rsidP="006127F3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6127F3">
        <w:rPr>
          <w:position w:val="-120"/>
        </w:rPr>
        <w:object w:dxaOrig="5539" w:dyaOrig="2500" w14:anchorId="1E6E7490">
          <v:shape id="_x0000_i1320" type="#_x0000_t75" style="width:276.7pt;height:124.65pt" o:ole="">
            <v:imagedata r:id="rId524" o:title=""/>
          </v:shape>
          <o:OLEObject Type="Embed" ProgID="Equation.DSMT4" ShapeID="_x0000_i1320" DrawAspect="Content" ObjectID="_1597087104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A4E3B76" w14:textId="77777777" w:rsidR="006127F3" w:rsidRDefault="006127F3" w:rsidP="006127F3">
      <w:pPr>
        <w:pStyle w:val="MTDisplayEquation"/>
        <w:tabs>
          <w:tab w:val="clear" w:pos="4820"/>
          <w:tab w:val="left" w:pos="851"/>
        </w:tabs>
      </w:pPr>
      <w:r>
        <w:tab/>
      </w:r>
      <w:r w:rsidRPr="006127F3">
        <w:rPr>
          <w:position w:val="-116"/>
        </w:rPr>
        <w:object w:dxaOrig="5440" w:dyaOrig="2420" w14:anchorId="0CEA0F00">
          <v:shape id="_x0000_i1321" type="#_x0000_t75" style="width:271.9pt;height:120.9pt" o:ole="">
            <v:imagedata r:id="rId526" o:title=""/>
          </v:shape>
          <o:OLEObject Type="Embed" ProgID="Equation.DSMT4" ShapeID="_x0000_i1321" DrawAspect="Content" ObjectID="_1597087105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94E689C" w14:textId="77777777" w:rsidR="0087118F" w:rsidRDefault="0087118F" w:rsidP="0087118F"/>
    <w:p w14:paraId="200FD82E" w14:textId="77777777" w:rsidR="0087118F" w:rsidRDefault="0087118F" w:rsidP="0087118F"/>
    <w:p w14:paraId="1AE51655" w14:textId="77777777" w:rsidR="0087118F" w:rsidRDefault="0087118F" w:rsidP="0087118F"/>
    <w:p w14:paraId="61968881" w14:textId="77777777" w:rsidR="0087118F" w:rsidRDefault="0087118F" w:rsidP="0087118F"/>
    <w:p w14:paraId="66FF9D98" w14:textId="77777777" w:rsidR="0005400C" w:rsidRDefault="0005400C" w:rsidP="0005400C">
      <w:pPr>
        <w:pStyle w:val="MTDisplayEquation"/>
        <w:tabs>
          <w:tab w:val="clear" w:pos="4820"/>
          <w:tab w:val="left" w:pos="851"/>
        </w:tabs>
      </w:pPr>
      <w:r>
        <w:tab/>
      </w:r>
      <w:r w:rsidR="000B532A" w:rsidRPr="00FB6AB6">
        <w:rPr>
          <w:position w:val="-24"/>
        </w:rPr>
        <w:object w:dxaOrig="2600" w:dyaOrig="620" w14:anchorId="7B59EF00">
          <v:shape id="_x0000_i1278" type="#_x0000_t75" style="width:130.55pt;height:31.15pt" o:ole="">
            <v:imagedata r:id="rId528" o:title=""/>
          </v:shape>
          <o:OLEObject Type="Embed" ProgID="Equation.DSMT4" ShapeID="_x0000_i1278" DrawAspect="Content" ObjectID="_1597087106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6</w:instrText>
        </w:r>
      </w:fldSimple>
      <w:r>
        <w:instrText>)</w:instrText>
      </w:r>
      <w:r>
        <w:fldChar w:fldCharType="end"/>
      </w:r>
    </w:p>
    <w:p w14:paraId="774DBD29" w14:textId="77777777" w:rsidR="003A254B" w:rsidRDefault="003A254B" w:rsidP="003A254B">
      <w:pPr>
        <w:pStyle w:val="MTDisplayEquation"/>
        <w:tabs>
          <w:tab w:val="clear" w:pos="4820"/>
          <w:tab w:val="left" w:pos="851"/>
        </w:tabs>
      </w:pPr>
      <w:r>
        <w:tab/>
      </w:r>
      <w:r w:rsidR="001543CA" w:rsidRPr="001543CA">
        <w:rPr>
          <w:position w:val="-30"/>
        </w:rPr>
        <w:object w:dxaOrig="3180" w:dyaOrig="720" w14:anchorId="4432BD06">
          <v:shape id="_x0000_i1279" type="#_x0000_t75" style="width:159.05pt;height:36.55pt" o:ole="">
            <v:imagedata r:id="rId530" o:title=""/>
          </v:shape>
          <o:OLEObject Type="Embed" ProgID="Equation.DSMT4" ShapeID="_x0000_i1279" DrawAspect="Content" ObjectID="_1597087107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7</w:instrText>
        </w:r>
      </w:fldSimple>
      <w:r>
        <w:instrText>)</w:instrText>
      </w:r>
      <w:r>
        <w:fldChar w:fldCharType="end"/>
      </w:r>
    </w:p>
    <w:p w14:paraId="7C5ED224" w14:textId="77777777" w:rsidR="001543CA" w:rsidRDefault="001543CA" w:rsidP="001543CA">
      <w:pPr>
        <w:pStyle w:val="MTDisplayEquation"/>
        <w:tabs>
          <w:tab w:val="clear" w:pos="4820"/>
          <w:tab w:val="left" w:pos="851"/>
        </w:tabs>
      </w:pPr>
      <w:r>
        <w:tab/>
      </w:r>
      <w:r w:rsidRPr="00FB6AB6">
        <w:rPr>
          <w:position w:val="-24"/>
        </w:rPr>
        <w:object w:dxaOrig="5960" w:dyaOrig="620" w14:anchorId="698A69EA">
          <v:shape id="_x0000_i1280" type="#_x0000_t75" style="width:298.2pt;height:31.15pt" o:ole="">
            <v:imagedata r:id="rId532" o:title=""/>
          </v:shape>
          <o:OLEObject Type="Embed" ProgID="Equation.DSMT4" ShapeID="_x0000_i1280" DrawAspect="Content" ObjectID="_1597087108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8</w:instrText>
        </w:r>
      </w:fldSimple>
      <w:r>
        <w:instrText>)</w:instrText>
      </w:r>
      <w:r>
        <w:fldChar w:fldCharType="end"/>
      </w:r>
    </w:p>
    <w:p w14:paraId="5CB09FD8" w14:textId="77777777" w:rsidR="001543CA" w:rsidRDefault="001543CA" w:rsidP="001543CA">
      <w:pPr>
        <w:pStyle w:val="MTDisplayEquation"/>
        <w:tabs>
          <w:tab w:val="clear" w:pos="4820"/>
          <w:tab w:val="left" w:pos="851"/>
        </w:tabs>
      </w:pPr>
      <w:r>
        <w:tab/>
      </w:r>
      <w:r w:rsidRPr="001543CA">
        <w:rPr>
          <w:position w:val="-58"/>
        </w:rPr>
        <w:object w:dxaOrig="4099" w:dyaOrig="1280" w14:anchorId="7E0E34EF">
          <v:shape id="_x0000_i1281" type="#_x0000_t75" style="width:206.35pt;height:63.95pt" o:ole="">
            <v:imagedata r:id="rId534" o:title=""/>
          </v:shape>
          <o:OLEObject Type="Embed" ProgID="Equation.DSMT4" ShapeID="_x0000_i1281" DrawAspect="Content" ObjectID="_1597087109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49</w:instrText>
        </w:r>
      </w:fldSimple>
      <w:r>
        <w:instrText>)</w:instrText>
      </w:r>
      <w:r>
        <w:fldChar w:fldCharType="end"/>
      </w:r>
    </w:p>
    <w:p w14:paraId="7EF1098A" w14:textId="77777777" w:rsidR="001543CA" w:rsidRDefault="001543CA" w:rsidP="001543CA">
      <w:pPr>
        <w:pStyle w:val="MTDisplayEquation"/>
        <w:tabs>
          <w:tab w:val="clear" w:pos="4820"/>
          <w:tab w:val="left" w:pos="851"/>
        </w:tabs>
      </w:pPr>
      <w:r>
        <w:tab/>
      </w:r>
      <w:r w:rsidR="00B93FA7" w:rsidRPr="001543CA">
        <w:rPr>
          <w:position w:val="-70"/>
        </w:rPr>
        <w:object w:dxaOrig="7900" w:dyaOrig="1520" w14:anchorId="0211A97E">
          <v:shape id="_x0000_i1282" type="#_x0000_t75" style="width:396pt;height:76.85pt" o:ole="">
            <v:imagedata r:id="rId536" o:title=""/>
          </v:shape>
          <o:OLEObject Type="Embed" ProgID="Equation.DSMT4" ShapeID="_x0000_i1282" DrawAspect="Content" ObjectID="_1597087110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0</w:instrText>
        </w:r>
      </w:fldSimple>
      <w:r>
        <w:instrText>)</w:instrText>
      </w:r>
      <w:r>
        <w:fldChar w:fldCharType="end"/>
      </w:r>
    </w:p>
    <w:p w14:paraId="0007FECE" w14:textId="77777777" w:rsidR="001543CA" w:rsidRDefault="001543CA" w:rsidP="001543CA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2C1C55" w:rsidRPr="00D14011">
        <w:rPr>
          <w:position w:val="-160"/>
        </w:rPr>
        <w:object w:dxaOrig="6340" w:dyaOrig="3320" w14:anchorId="7A9FF334">
          <v:shape id="_x0000_i1283" type="#_x0000_t75" style="width:317.55pt;height:164.4pt" o:ole="">
            <v:imagedata r:id="rId538" o:title=""/>
          </v:shape>
          <o:OLEObject Type="Embed" ProgID="Equation.DSMT4" ShapeID="_x0000_i1283" DrawAspect="Content" ObjectID="_1597087111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1</w:instrText>
        </w:r>
      </w:fldSimple>
      <w:r>
        <w:instrText>)</w:instrText>
      </w:r>
      <w:r>
        <w:fldChar w:fldCharType="end"/>
      </w:r>
    </w:p>
    <w:p w14:paraId="4DC6C820" w14:textId="77777777" w:rsidR="0087118F" w:rsidRDefault="0087118F" w:rsidP="0087118F"/>
    <w:p w14:paraId="5DF862AB" w14:textId="77777777" w:rsidR="0087118F" w:rsidRPr="0087118F" w:rsidRDefault="0087118F" w:rsidP="0087118F"/>
    <w:p w14:paraId="1CEE28F1" w14:textId="77777777" w:rsidR="002C1C55" w:rsidRDefault="002C1C55" w:rsidP="002C1C55">
      <w:pPr>
        <w:pStyle w:val="MTDisplayEquation"/>
        <w:tabs>
          <w:tab w:val="clear" w:pos="4820"/>
          <w:tab w:val="left" w:pos="851"/>
        </w:tabs>
      </w:pPr>
      <w:r>
        <w:tab/>
      </w:r>
      <w:r w:rsidR="00082E74" w:rsidRPr="00082E74">
        <w:rPr>
          <w:position w:val="-16"/>
        </w:rPr>
        <w:object w:dxaOrig="7339" w:dyaOrig="440" w14:anchorId="65420714">
          <v:shape id="_x0000_i1284" type="#_x0000_t75" style="width:367.5pt;height:21.5pt" o:ole="">
            <v:imagedata r:id="rId540" o:title=""/>
          </v:shape>
          <o:OLEObject Type="Embed" ProgID="Equation.DSMT4" ShapeID="_x0000_i1284" DrawAspect="Content" ObjectID="_1597087112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2</w:instrText>
        </w:r>
      </w:fldSimple>
      <w:r>
        <w:instrText>)</w:instrText>
      </w:r>
      <w:r>
        <w:fldChar w:fldCharType="end"/>
      </w:r>
    </w:p>
    <w:p w14:paraId="77A571D3" w14:textId="77777777" w:rsidR="00082E74" w:rsidRDefault="00082E74" w:rsidP="00082E74">
      <w:pPr>
        <w:pStyle w:val="MTDisplayEquation"/>
        <w:tabs>
          <w:tab w:val="clear" w:pos="4820"/>
          <w:tab w:val="left" w:pos="851"/>
        </w:tabs>
      </w:pPr>
      <w:r>
        <w:tab/>
      </w:r>
      <w:r w:rsidRPr="00082E74">
        <w:rPr>
          <w:position w:val="-16"/>
        </w:rPr>
        <w:object w:dxaOrig="4099" w:dyaOrig="440" w14:anchorId="31167E7B">
          <v:shape id="_x0000_i1285" type="#_x0000_t75" style="width:206.35pt;height:21.5pt" o:ole="">
            <v:imagedata r:id="rId542" o:title=""/>
          </v:shape>
          <o:OLEObject Type="Embed" ProgID="Equation.DSMT4" ShapeID="_x0000_i1285" DrawAspect="Content" ObjectID="_1597087113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3</w:instrText>
        </w:r>
      </w:fldSimple>
      <w:r>
        <w:instrText>)</w:instrText>
      </w:r>
      <w:r>
        <w:fldChar w:fldCharType="end"/>
      </w:r>
    </w:p>
    <w:p w14:paraId="210CA869" w14:textId="77777777" w:rsidR="00E0059D" w:rsidRDefault="00E0059D"/>
    <w:p w14:paraId="7DA58840" w14:textId="77777777" w:rsidR="002E00AC" w:rsidRDefault="002E00AC" w:rsidP="002E00AC">
      <w:pPr>
        <w:pStyle w:val="MTDisplayEquation"/>
        <w:tabs>
          <w:tab w:val="clear" w:pos="4820"/>
          <w:tab w:val="left" w:pos="851"/>
        </w:tabs>
      </w:pPr>
      <w:r>
        <w:tab/>
      </w:r>
      <w:r w:rsidRPr="00082E74">
        <w:rPr>
          <w:position w:val="-16"/>
        </w:rPr>
        <w:object w:dxaOrig="2760" w:dyaOrig="440" w14:anchorId="46FF03F5">
          <v:shape id="_x0000_i1286" type="#_x0000_t75" style="width:138.65pt;height:21.5pt" o:ole="">
            <v:imagedata r:id="rId544" o:title=""/>
          </v:shape>
          <o:OLEObject Type="Embed" ProgID="Equation.DSMT4" ShapeID="_x0000_i1286" DrawAspect="Content" ObjectID="_1597087114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4</w:instrText>
        </w:r>
      </w:fldSimple>
      <w:r>
        <w:instrText>)</w:instrText>
      </w:r>
      <w:r>
        <w:fldChar w:fldCharType="end"/>
      </w:r>
    </w:p>
    <w:p w14:paraId="526903B9" w14:textId="77777777" w:rsidR="00E0059D" w:rsidRDefault="00E0059D"/>
    <w:p w14:paraId="21C0AF71" w14:textId="77777777" w:rsidR="004603EC" w:rsidRDefault="004603EC" w:rsidP="004603EC">
      <w:pPr>
        <w:pStyle w:val="MTDisplayEquation"/>
        <w:tabs>
          <w:tab w:val="clear" w:pos="4820"/>
          <w:tab w:val="left" w:pos="851"/>
        </w:tabs>
      </w:pPr>
      <w:bookmarkStart w:id="17" w:name="OLE_LINK3"/>
      <w:bookmarkStart w:id="18" w:name="OLE_LINK4"/>
      <w:r>
        <w:tab/>
      </w:r>
      <w:r w:rsidRPr="004603EC">
        <w:rPr>
          <w:position w:val="-44"/>
        </w:rPr>
        <w:object w:dxaOrig="7740" w:dyaOrig="6120" w14:anchorId="4047AE96">
          <v:shape id="_x0000_i1287" type="#_x0000_t75" style="width:387.95pt;height:305.2pt" o:ole="">
            <v:imagedata r:id="rId546" o:title=""/>
          </v:shape>
          <o:OLEObject Type="Embed" ProgID="Equation.DSMT4" ShapeID="_x0000_i1287" DrawAspect="Content" ObjectID="_1597087115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5</w:instrText>
        </w:r>
      </w:fldSimple>
      <w:r>
        <w:instrText>)</w:instrText>
      </w:r>
      <w:r>
        <w:fldChar w:fldCharType="end"/>
      </w:r>
    </w:p>
    <w:bookmarkEnd w:id="17"/>
    <w:bookmarkEnd w:id="18"/>
    <w:p w14:paraId="781756B7" w14:textId="77777777" w:rsidR="00E0059D" w:rsidRDefault="00E0059D"/>
    <w:p w14:paraId="3266B46D" w14:textId="77777777" w:rsidR="004603EC" w:rsidRDefault="004603EC" w:rsidP="004603EC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="007E0354" w:rsidRPr="004603EC">
        <w:rPr>
          <w:position w:val="-76"/>
        </w:rPr>
        <w:object w:dxaOrig="8640" w:dyaOrig="6759" w14:anchorId="19018F81">
          <v:shape id="_x0000_i1288" type="#_x0000_t75" style="width:432.55pt;height:336.35pt" o:ole="">
            <v:imagedata r:id="rId548" o:title=""/>
          </v:shape>
          <o:OLEObject Type="Embed" ProgID="Equation.DSMT4" ShapeID="_x0000_i1288" DrawAspect="Content" ObjectID="_1597087116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6</w:instrText>
        </w:r>
      </w:fldSimple>
      <w:r>
        <w:instrText>)</w:instrText>
      </w:r>
      <w:r>
        <w:fldChar w:fldCharType="end"/>
      </w:r>
    </w:p>
    <w:p w14:paraId="29247C83" w14:textId="77777777" w:rsidR="00E0059D" w:rsidRDefault="00E0059D"/>
    <w:p w14:paraId="77C968EE" w14:textId="77777777" w:rsidR="00E0059D" w:rsidRDefault="00E0059D"/>
    <w:p w14:paraId="04CB6D46" w14:textId="77777777" w:rsidR="00252435" w:rsidRDefault="00252435" w:rsidP="00252435">
      <w:pPr>
        <w:pStyle w:val="MTDisplayEquation"/>
        <w:tabs>
          <w:tab w:val="clear" w:pos="4820"/>
          <w:tab w:val="left" w:pos="851"/>
        </w:tabs>
      </w:pPr>
      <w:r>
        <w:tab/>
      </w:r>
      <w:r w:rsidRPr="00252435">
        <w:rPr>
          <w:position w:val="-66"/>
        </w:rPr>
        <w:object w:dxaOrig="7460" w:dyaOrig="1440" w14:anchorId="6BEB07A0">
          <v:shape id="_x0000_i1289" type="#_x0000_t75" style="width:374.5pt;height:1in" o:ole="">
            <v:imagedata r:id="rId550" o:title=""/>
          </v:shape>
          <o:OLEObject Type="Embed" ProgID="Equation.DSMT4" ShapeID="_x0000_i1289" DrawAspect="Content" ObjectID="_1597087117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7</w:instrText>
        </w:r>
      </w:fldSimple>
      <w:r>
        <w:instrText>)</w:instrText>
      </w:r>
      <w:r>
        <w:fldChar w:fldCharType="end"/>
      </w:r>
    </w:p>
    <w:p w14:paraId="0B2BBED2" w14:textId="77777777" w:rsidR="00252435" w:rsidRDefault="00252435" w:rsidP="00252435">
      <w:pPr>
        <w:pStyle w:val="MTDisplayEquation"/>
        <w:tabs>
          <w:tab w:val="clear" w:pos="4820"/>
          <w:tab w:val="left" w:pos="851"/>
        </w:tabs>
      </w:pPr>
      <w:r w:rsidRPr="00252435">
        <w:rPr>
          <w:position w:val="-58"/>
        </w:rPr>
        <w:object w:dxaOrig="5660" w:dyaOrig="1280" w14:anchorId="32907512">
          <v:shape id="_x0000_i1290" type="#_x0000_t75" style="width:283.15pt;height:63.95pt" o:ole="">
            <v:imagedata r:id="rId552" o:title=""/>
          </v:shape>
          <o:OLEObject Type="Embed" ProgID="Equation.DSMT4" ShapeID="_x0000_i1290" DrawAspect="Content" ObjectID="_1597087118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8</w:instrText>
        </w:r>
      </w:fldSimple>
      <w:r>
        <w:instrText>)</w:instrText>
      </w:r>
      <w:r>
        <w:fldChar w:fldCharType="end"/>
      </w:r>
    </w:p>
    <w:p w14:paraId="28442E18" w14:textId="77777777" w:rsidR="00E0059D" w:rsidRDefault="00E0059D" w:rsidP="00252435">
      <w:pPr>
        <w:pStyle w:val="MTDisplayEquation"/>
        <w:tabs>
          <w:tab w:val="clear" w:pos="4820"/>
          <w:tab w:val="left" w:pos="851"/>
        </w:tabs>
      </w:pPr>
    </w:p>
    <w:p w14:paraId="5AA92436" w14:textId="77777777" w:rsidR="00E0059D" w:rsidRDefault="00E0059D"/>
    <w:p w14:paraId="25DF0F20" w14:textId="77777777" w:rsidR="00214301" w:rsidRDefault="00214301" w:rsidP="00214301">
      <w:pPr>
        <w:pStyle w:val="MTDisplayEquation"/>
        <w:tabs>
          <w:tab w:val="clear" w:pos="4820"/>
          <w:tab w:val="left" w:pos="851"/>
        </w:tabs>
      </w:pPr>
      <w:r>
        <w:tab/>
      </w:r>
      <w:r w:rsidRPr="00214301">
        <w:rPr>
          <w:position w:val="-14"/>
        </w:rPr>
        <w:object w:dxaOrig="5980" w:dyaOrig="680" w14:anchorId="6AE7F566">
          <v:shape id="_x0000_i1291" type="#_x0000_t75" style="width:300.35pt;height:34.4pt" o:ole="">
            <v:imagedata r:id="rId554" o:title=""/>
          </v:shape>
          <o:OLEObject Type="Embed" ProgID="Equation.DSMT4" ShapeID="_x0000_i1291" DrawAspect="Content" ObjectID="_1597087119" r:id="rId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59</w:instrText>
        </w:r>
      </w:fldSimple>
      <w:r>
        <w:instrText>)</w:instrText>
      </w:r>
      <w:r>
        <w:fldChar w:fldCharType="end"/>
      </w:r>
    </w:p>
    <w:p w14:paraId="7953FA7D" w14:textId="77777777" w:rsidR="00CC2C83" w:rsidRDefault="00CC2C83" w:rsidP="00CC2C83">
      <w:pPr>
        <w:pStyle w:val="MTDisplayEquation"/>
        <w:tabs>
          <w:tab w:val="clear" w:pos="4820"/>
          <w:tab w:val="left" w:pos="851"/>
        </w:tabs>
      </w:pPr>
      <w:r>
        <w:tab/>
      </w:r>
      <w:r w:rsidRPr="00214301">
        <w:rPr>
          <w:position w:val="-14"/>
        </w:rPr>
        <w:object w:dxaOrig="2659" w:dyaOrig="680" w14:anchorId="5FBE3D4B">
          <v:shape id="_x0000_i1292" type="#_x0000_t75" style="width:133.25pt;height:34.4pt" o:ole="">
            <v:imagedata r:id="rId556" o:title=""/>
          </v:shape>
          <o:OLEObject Type="Embed" ProgID="Equation.DSMT4" ShapeID="_x0000_i1292" DrawAspect="Content" ObjectID="_1597087120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0</w:instrText>
        </w:r>
      </w:fldSimple>
      <w:r>
        <w:instrText>)</w:instrText>
      </w:r>
      <w:r>
        <w:fldChar w:fldCharType="end"/>
      </w:r>
    </w:p>
    <w:p w14:paraId="25BD92A2" w14:textId="77777777" w:rsidR="00E91EA6" w:rsidRDefault="00E91EA6" w:rsidP="00E91EA6">
      <w:pPr>
        <w:pStyle w:val="MTDisplayEquation"/>
        <w:tabs>
          <w:tab w:val="clear" w:pos="4820"/>
          <w:tab w:val="left" w:pos="851"/>
        </w:tabs>
      </w:pPr>
      <w:r>
        <w:tab/>
      </w:r>
      <w:r w:rsidRPr="00E91EA6">
        <w:rPr>
          <w:position w:val="-14"/>
        </w:rPr>
        <w:object w:dxaOrig="2880" w:dyaOrig="680" w14:anchorId="20424E2D">
          <v:shape id="_x0000_i1293" type="#_x0000_t75" style="width:2in;height:34.4pt" o:ole="">
            <v:imagedata r:id="rId558" o:title=""/>
          </v:shape>
          <o:OLEObject Type="Embed" ProgID="Equation.DSMT4" ShapeID="_x0000_i1293" DrawAspect="Content" ObjectID="_1597087121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1</w:instrText>
        </w:r>
      </w:fldSimple>
      <w:r>
        <w:instrText>)</w:instrText>
      </w:r>
      <w:r>
        <w:fldChar w:fldCharType="end"/>
      </w:r>
    </w:p>
    <w:p w14:paraId="74AF2930" w14:textId="77777777" w:rsidR="00E91EA6" w:rsidRDefault="00E91EA6" w:rsidP="00E91EA6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E91EA6">
        <w:rPr>
          <w:position w:val="-14"/>
        </w:rPr>
        <w:object w:dxaOrig="3159" w:dyaOrig="420" w14:anchorId="2ABDC55A">
          <v:shape id="_x0000_i1294" type="#_x0000_t75" style="width:158.5pt;height:20.95pt" o:ole="">
            <v:imagedata r:id="rId560" o:title=""/>
          </v:shape>
          <o:OLEObject Type="Embed" ProgID="Equation.DSMT4" ShapeID="_x0000_i1294" DrawAspect="Content" ObjectID="_1597087122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2</w:instrText>
        </w:r>
      </w:fldSimple>
      <w:r>
        <w:instrText>)</w:instrText>
      </w:r>
      <w:r>
        <w:fldChar w:fldCharType="end"/>
      </w:r>
    </w:p>
    <w:p w14:paraId="7ECC1C8E" w14:textId="77777777" w:rsidR="006A762E" w:rsidRDefault="006A762E" w:rsidP="006A762E">
      <w:pPr>
        <w:pStyle w:val="MTDisplayEquation"/>
        <w:tabs>
          <w:tab w:val="clear" w:pos="4820"/>
          <w:tab w:val="left" w:pos="851"/>
        </w:tabs>
      </w:pPr>
      <w:r>
        <w:tab/>
      </w:r>
      <w:r w:rsidR="00D52577" w:rsidRPr="0049294B">
        <w:rPr>
          <w:position w:val="-80"/>
        </w:rPr>
        <w:object w:dxaOrig="4220" w:dyaOrig="1719" w14:anchorId="4D48DF97">
          <v:shape id="_x0000_i1295" type="#_x0000_t75" style="width:210.65pt;height:85.45pt" o:ole="">
            <v:imagedata r:id="rId562" o:title=""/>
          </v:shape>
          <o:OLEObject Type="Embed" ProgID="Equation.DSMT4" ShapeID="_x0000_i1295" DrawAspect="Content" ObjectID="_1597087123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3</w:instrText>
        </w:r>
      </w:fldSimple>
      <w:r>
        <w:instrText>)</w:instrText>
      </w:r>
      <w:r>
        <w:fldChar w:fldCharType="end"/>
      </w:r>
    </w:p>
    <w:p w14:paraId="7770792E" w14:textId="77777777" w:rsidR="00214301" w:rsidRDefault="00214301"/>
    <w:p w14:paraId="30E5D4D2" w14:textId="77777777" w:rsidR="00535FF4" w:rsidRDefault="00535FF4"/>
    <w:p w14:paraId="7C22408C" w14:textId="77777777" w:rsidR="00535FF4" w:rsidRDefault="00535FF4" w:rsidP="00535FF4">
      <w:pPr>
        <w:pStyle w:val="MTDisplayEquation"/>
        <w:tabs>
          <w:tab w:val="clear" w:pos="4820"/>
          <w:tab w:val="left" w:pos="851"/>
        </w:tabs>
      </w:pPr>
      <w:r>
        <w:tab/>
      </w:r>
      <w:r w:rsidRPr="00535FF4">
        <w:rPr>
          <w:position w:val="-28"/>
        </w:rPr>
        <w:object w:dxaOrig="5360" w:dyaOrig="680" w14:anchorId="7FB69225">
          <v:shape id="_x0000_i1296" type="#_x0000_t75" style="width:267.6pt;height:34.4pt" o:ole="">
            <v:imagedata r:id="rId564" o:title=""/>
          </v:shape>
          <o:OLEObject Type="Embed" ProgID="Equation.DSMT4" ShapeID="_x0000_i1296" DrawAspect="Content" ObjectID="_1597087124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4</w:instrText>
        </w:r>
      </w:fldSimple>
      <w:r>
        <w:instrText>)</w:instrText>
      </w:r>
      <w:r>
        <w:fldChar w:fldCharType="end"/>
      </w:r>
    </w:p>
    <w:p w14:paraId="491326E8" w14:textId="77777777" w:rsidR="00535FF4" w:rsidRDefault="00535FF4" w:rsidP="00535FF4">
      <w:pPr>
        <w:pStyle w:val="MTDisplayEquation"/>
        <w:tabs>
          <w:tab w:val="clear" w:pos="4820"/>
          <w:tab w:val="left" w:pos="851"/>
        </w:tabs>
      </w:pPr>
      <w:r>
        <w:tab/>
      </w:r>
      <w:r w:rsidRPr="00535FF4">
        <w:rPr>
          <w:position w:val="-86"/>
        </w:rPr>
        <w:object w:dxaOrig="5960" w:dyaOrig="1840" w14:anchorId="1A11A408">
          <v:shape id="_x0000_i1297" type="#_x0000_t75" style="width:298.2pt;height:92.4pt" o:ole="">
            <v:imagedata r:id="rId566" o:title=""/>
          </v:shape>
          <o:OLEObject Type="Embed" ProgID="Equation.DSMT4" ShapeID="_x0000_i1297" DrawAspect="Content" ObjectID="_1597087125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5</w:instrText>
        </w:r>
      </w:fldSimple>
      <w:r>
        <w:instrText>)</w:instrText>
      </w:r>
      <w:r>
        <w:fldChar w:fldCharType="end"/>
      </w:r>
    </w:p>
    <w:p w14:paraId="7EC8696B" w14:textId="77777777" w:rsidR="00535FF4" w:rsidRDefault="00535FF4" w:rsidP="00535FF4">
      <w:pPr>
        <w:pStyle w:val="MTDisplayEquation"/>
        <w:tabs>
          <w:tab w:val="clear" w:pos="4820"/>
          <w:tab w:val="left" w:pos="851"/>
        </w:tabs>
      </w:pPr>
      <w:r>
        <w:tab/>
      </w:r>
      <w:r w:rsidR="00466525" w:rsidRPr="00466525">
        <w:rPr>
          <w:position w:val="-132"/>
        </w:rPr>
        <w:object w:dxaOrig="3760" w:dyaOrig="7880" w14:anchorId="31CE93DC">
          <v:shape id="_x0000_i1298" type="#_x0000_t75" style="width:188.05pt;height:392.25pt" o:ole="">
            <v:imagedata r:id="rId568" o:title=""/>
          </v:shape>
          <o:OLEObject Type="Embed" ProgID="Equation.DSMT4" ShapeID="_x0000_i1298" DrawAspect="Content" ObjectID="_1597087126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6</w:instrText>
        </w:r>
      </w:fldSimple>
      <w:r>
        <w:instrText>)</w:instrText>
      </w:r>
      <w:r>
        <w:fldChar w:fldCharType="end"/>
      </w:r>
    </w:p>
    <w:p w14:paraId="69813796" w14:textId="77777777" w:rsidR="00535FF4" w:rsidRDefault="00535FF4"/>
    <w:p w14:paraId="1D3E704D" w14:textId="77777777" w:rsidR="002459AF" w:rsidRDefault="002459AF" w:rsidP="002459AF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2459AF">
        <w:rPr>
          <w:position w:val="-50"/>
        </w:rPr>
        <w:object w:dxaOrig="3500" w:dyaOrig="1160" w14:anchorId="5D0B274D">
          <v:shape id="_x0000_i1299" type="#_x0000_t75" style="width:175.15pt;height:58.05pt" o:ole="">
            <v:imagedata r:id="rId570" o:title=""/>
          </v:shape>
          <o:OLEObject Type="Embed" ProgID="Equation.DSMT4" ShapeID="_x0000_i1299" DrawAspect="Content" ObjectID="_1597087127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7</w:instrText>
        </w:r>
      </w:fldSimple>
      <w:r>
        <w:instrText>)</w:instrText>
      </w:r>
      <w:r>
        <w:fldChar w:fldCharType="end"/>
      </w:r>
    </w:p>
    <w:p w14:paraId="7F6708A5" w14:textId="77777777" w:rsidR="00535FF4" w:rsidRDefault="00535FF4"/>
    <w:p w14:paraId="2EC39781" w14:textId="77777777" w:rsidR="00267BFE" w:rsidRDefault="00267BFE" w:rsidP="00267BFE">
      <w:pPr>
        <w:pStyle w:val="MTDisplayEquation"/>
        <w:tabs>
          <w:tab w:val="clear" w:pos="4820"/>
          <w:tab w:val="left" w:pos="851"/>
        </w:tabs>
      </w:pPr>
      <w:r>
        <w:tab/>
      </w:r>
      <w:r w:rsidRPr="00267BFE">
        <w:rPr>
          <w:position w:val="-34"/>
        </w:rPr>
        <w:object w:dxaOrig="6380" w:dyaOrig="800" w14:anchorId="0FEFA0A6">
          <v:shape id="_x0000_i1300" type="#_x0000_t75" style="width:319.7pt;height:40.3pt" o:ole="">
            <v:imagedata r:id="rId572" o:title=""/>
          </v:shape>
          <o:OLEObject Type="Embed" ProgID="Equation.DSMT4" ShapeID="_x0000_i1300" DrawAspect="Content" ObjectID="_1597087128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8</w:instrText>
        </w:r>
      </w:fldSimple>
      <w:r>
        <w:instrText>)</w:instrText>
      </w:r>
      <w:r>
        <w:fldChar w:fldCharType="end"/>
      </w:r>
    </w:p>
    <w:p w14:paraId="2098098E" w14:textId="77777777" w:rsidR="00267BFE" w:rsidRDefault="00267BFE" w:rsidP="00267BFE">
      <w:pPr>
        <w:pStyle w:val="MTDisplayEquation"/>
        <w:tabs>
          <w:tab w:val="clear" w:pos="4820"/>
          <w:tab w:val="left" w:pos="851"/>
        </w:tabs>
      </w:pPr>
      <w:r>
        <w:tab/>
      </w:r>
      <w:r w:rsidR="00E92113" w:rsidRPr="00E92113">
        <w:rPr>
          <w:position w:val="-248"/>
        </w:rPr>
        <w:object w:dxaOrig="9080" w:dyaOrig="5080" w14:anchorId="76F2B474">
          <v:shape id="_x0000_i1301" type="#_x0000_t75" style="width:455.1pt;height:252.55pt" o:ole="">
            <v:imagedata r:id="rId574" o:title=""/>
          </v:shape>
          <o:OLEObject Type="Embed" ProgID="Equation.DSMT4" ShapeID="_x0000_i1301" DrawAspect="Content" ObjectID="_1597087129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69</w:instrText>
        </w:r>
      </w:fldSimple>
      <w:r>
        <w:instrText>)</w:instrText>
      </w:r>
      <w:r>
        <w:fldChar w:fldCharType="end"/>
      </w:r>
    </w:p>
    <w:p w14:paraId="03B35053" w14:textId="77777777" w:rsidR="0018011B" w:rsidRDefault="0018011B"/>
    <w:p w14:paraId="111D3B6C" w14:textId="77777777" w:rsidR="003F751C" w:rsidRDefault="003F751C" w:rsidP="00E92113">
      <w:pPr>
        <w:pStyle w:val="MTDisplayEquation"/>
        <w:tabs>
          <w:tab w:val="clear" w:pos="4820"/>
          <w:tab w:val="left" w:pos="851"/>
        </w:tabs>
      </w:pPr>
    </w:p>
    <w:p w14:paraId="297D6BB6" w14:textId="77777777" w:rsidR="0086107F" w:rsidRDefault="0086107F" w:rsidP="0086107F">
      <w:pPr>
        <w:pStyle w:val="MTDisplayEquation"/>
        <w:tabs>
          <w:tab w:val="clear" w:pos="4820"/>
          <w:tab w:val="left" w:pos="851"/>
        </w:tabs>
      </w:pPr>
      <w:r>
        <w:tab/>
      </w:r>
      <w:r w:rsidRPr="003F751C">
        <w:rPr>
          <w:position w:val="-34"/>
        </w:rPr>
        <w:object w:dxaOrig="6380" w:dyaOrig="800" w14:anchorId="5801B02A">
          <v:shape id="_x0000_i1302" type="#_x0000_t75" style="width:319.7pt;height:40.3pt" o:ole="">
            <v:imagedata r:id="rId576" o:title=""/>
          </v:shape>
          <o:OLEObject Type="Embed" ProgID="Equation.DSMT4" ShapeID="_x0000_i1302" DrawAspect="Content" ObjectID="_1597087130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0</w:instrText>
        </w:r>
      </w:fldSimple>
      <w:r>
        <w:instrText>)</w:instrText>
      </w:r>
      <w:r>
        <w:fldChar w:fldCharType="end"/>
      </w:r>
    </w:p>
    <w:p w14:paraId="4B99F7EA" w14:textId="77777777" w:rsidR="0086107F" w:rsidRDefault="0086107F" w:rsidP="0086107F">
      <w:pPr>
        <w:pStyle w:val="MTDisplayEquation"/>
        <w:tabs>
          <w:tab w:val="clear" w:pos="4820"/>
          <w:tab w:val="left" w:pos="851"/>
        </w:tabs>
      </w:pPr>
      <w:r>
        <w:tab/>
      </w:r>
      <w:r w:rsidRPr="0086107F">
        <w:rPr>
          <w:position w:val="-80"/>
        </w:rPr>
        <w:object w:dxaOrig="4420" w:dyaOrig="1719" w14:anchorId="53D015FF">
          <v:shape id="_x0000_i1303" type="#_x0000_t75" style="width:222.45pt;height:85.45pt" o:ole="">
            <v:imagedata r:id="rId578" o:title=""/>
          </v:shape>
          <o:OLEObject Type="Embed" ProgID="Equation.DSMT4" ShapeID="_x0000_i1303" DrawAspect="Content" ObjectID="_1597087131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1</w:instrText>
        </w:r>
      </w:fldSimple>
      <w:r>
        <w:instrText>)</w:instrText>
      </w:r>
      <w:r>
        <w:fldChar w:fldCharType="end"/>
      </w:r>
    </w:p>
    <w:p w14:paraId="6CC89AD4" w14:textId="77777777" w:rsidR="003F751C" w:rsidRDefault="003F751C" w:rsidP="00E92113">
      <w:pPr>
        <w:pStyle w:val="MTDisplayEquation"/>
        <w:tabs>
          <w:tab w:val="clear" w:pos="4820"/>
          <w:tab w:val="left" w:pos="851"/>
        </w:tabs>
      </w:pPr>
    </w:p>
    <w:p w14:paraId="66E8BA83" w14:textId="77777777" w:rsidR="00E92113" w:rsidRDefault="00E92113" w:rsidP="00E92113">
      <w:pPr>
        <w:pStyle w:val="MTDisplayEquation"/>
        <w:tabs>
          <w:tab w:val="clear" w:pos="4820"/>
          <w:tab w:val="left" w:pos="851"/>
        </w:tabs>
      </w:pPr>
      <w:r>
        <w:tab/>
      </w:r>
      <w:r w:rsidR="0004478C" w:rsidRPr="0099131B">
        <w:rPr>
          <w:position w:val="-42"/>
        </w:rPr>
        <w:object w:dxaOrig="4239" w:dyaOrig="840" w14:anchorId="70E8B033">
          <v:shape id="_x0000_i1304" type="#_x0000_t75" style="width:212.8pt;height:41.9pt" o:ole="">
            <v:imagedata r:id="rId580" o:title=""/>
          </v:shape>
          <o:OLEObject Type="Embed" ProgID="Equation.DSMT4" ShapeID="_x0000_i1304" DrawAspect="Content" ObjectID="_1597087132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2</w:instrText>
        </w:r>
      </w:fldSimple>
      <w:r>
        <w:instrText>)</w:instrText>
      </w:r>
      <w:r>
        <w:fldChar w:fldCharType="end"/>
      </w:r>
    </w:p>
    <w:p w14:paraId="09482B67" w14:textId="77777777" w:rsidR="00E0059D" w:rsidRDefault="00E0059D"/>
    <w:p w14:paraId="30B5D2E7" w14:textId="77777777" w:rsidR="002636D7" w:rsidRDefault="002636D7" w:rsidP="002636D7">
      <w:pPr>
        <w:pStyle w:val="MTDisplayEquation"/>
        <w:tabs>
          <w:tab w:val="clear" w:pos="4820"/>
          <w:tab w:val="left" w:pos="851"/>
        </w:tabs>
      </w:pPr>
      <w:r>
        <w:tab/>
      </w:r>
      <w:r w:rsidRPr="0099131B">
        <w:rPr>
          <w:position w:val="-42"/>
        </w:rPr>
        <w:object w:dxaOrig="3560" w:dyaOrig="800" w14:anchorId="29BC8931">
          <v:shape id="_x0000_i1305" type="#_x0000_t75" style="width:178.95pt;height:40.3pt" o:ole="">
            <v:imagedata r:id="rId582" o:title=""/>
          </v:shape>
          <o:OLEObject Type="Embed" ProgID="Equation.DSMT4" ShapeID="_x0000_i1305" DrawAspect="Content" ObjectID="_1597087133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3</w:instrText>
        </w:r>
      </w:fldSimple>
      <w:r>
        <w:instrText>)</w:instrText>
      </w:r>
      <w:r>
        <w:fldChar w:fldCharType="end"/>
      </w:r>
    </w:p>
    <w:p w14:paraId="4A68C282" w14:textId="77777777" w:rsidR="002636D7" w:rsidRDefault="002636D7"/>
    <w:p w14:paraId="2FFABFDB" w14:textId="77777777" w:rsidR="005A5D81" w:rsidRDefault="005A5D81" w:rsidP="005A5D81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5A5D81">
        <w:rPr>
          <w:position w:val="-28"/>
        </w:rPr>
        <w:object w:dxaOrig="3720" w:dyaOrig="680" w14:anchorId="40E7EF99">
          <v:shape id="_x0000_i1306" type="#_x0000_t75" style="width:185.9pt;height:34.4pt" o:ole="">
            <v:imagedata r:id="rId584" o:title=""/>
          </v:shape>
          <o:OLEObject Type="Embed" ProgID="Equation.DSMT4" ShapeID="_x0000_i1306" DrawAspect="Content" ObjectID="_1597087134" r:id="rId5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4</w:instrText>
        </w:r>
      </w:fldSimple>
      <w:r>
        <w:instrText>)</w:instrText>
      </w:r>
      <w:r>
        <w:fldChar w:fldCharType="end"/>
      </w:r>
    </w:p>
    <w:p w14:paraId="419F0B1A" w14:textId="77777777" w:rsidR="005A5D81" w:rsidRDefault="005A5D81" w:rsidP="005A5D81">
      <w:pPr>
        <w:pStyle w:val="MTDisplayEquation"/>
        <w:tabs>
          <w:tab w:val="clear" w:pos="4820"/>
          <w:tab w:val="left" w:pos="851"/>
        </w:tabs>
      </w:pPr>
      <w:r>
        <w:tab/>
      </w:r>
      <w:r w:rsidRPr="005A5D81">
        <w:rPr>
          <w:position w:val="-214"/>
        </w:rPr>
        <w:object w:dxaOrig="8000" w:dyaOrig="4060" w14:anchorId="1CDF8F69">
          <v:shape id="_x0000_i1307" type="#_x0000_t75" style="width:399.75pt;height:202.55pt" o:ole="">
            <v:imagedata r:id="rId586" o:title=""/>
          </v:shape>
          <o:OLEObject Type="Embed" ProgID="Equation.DSMT4" ShapeID="_x0000_i1307" DrawAspect="Content" ObjectID="_1597087135" r:id="rId5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5</w:instrText>
        </w:r>
      </w:fldSimple>
      <w:r>
        <w:instrText>)</w:instrText>
      </w:r>
      <w:r>
        <w:fldChar w:fldCharType="end"/>
      </w:r>
    </w:p>
    <w:p w14:paraId="0D79B66C" w14:textId="77777777" w:rsidR="005A5D81" w:rsidRDefault="005A5D81" w:rsidP="005A5D81">
      <w:pPr>
        <w:pStyle w:val="MTDisplayEquation"/>
        <w:tabs>
          <w:tab w:val="clear" w:pos="4820"/>
          <w:tab w:val="left" w:pos="851"/>
        </w:tabs>
      </w:pPr>
      <w:r>
        <w:tab/>
      </w:r>
      <w:r w:rsidRPr="00AD20BA">
        <w:rPr>
          <w:position w:val="-38"/>
        </w:rPr>
        <w:object w:dxaOrig="5640" w:dyaOrig="880" w14:anchorId="478D65EB">
          <v:shape id="_x0000_i1308" type="#_x0000_t75" style="width:282.65pt;height:43.5pt" o:ole="">
            <v:imagedata r:id="rId27" o:title=""/>
          </v:shape>
          <o:OLEObject Type="Embed" ProgID="Equation.DSMT4" ShapeID="_x0000_i1308" DrawAspect="Content" ObjectID="_1597087136" r:id="rId5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6</w:instrText>
        </w:r>
      </w:fldSimple>
      <w:r>
        <w:instrText>)</w:instrText>
      </w:r>
      <w:r>
        <w:fldChar w:fldCharType="end"/>
      </w:r>
    </w:p>
    <w:p w14:paraId="1157F5C6" w14:textId="77777777" w:rsidR="005A5D81" w:rsidRDefault="005A5D81" w:rsidP="005A5D81">
      <w:pPr>
        <w:pStyle w:val="MTDisplayEquation"/>
        <w:tabs>
          <w:tab w:val="clear" w:pos="4820"/>
          <w:tab w:val="left" w:pos="851"/>
        </w:tabs>
      </w:pPr>
      <w:r>
        <w:tab/>
      </w:r>
      <w:r w:rsidR="002917B7" w:rsidRPr="002917B7">
        <w:rPr>
          <w:position w:val="-192"/>
        </w:rPr>
        <w:object w:dxaOrig="4300" w:dyaOrig="3960" w14:anchorId="168BB9BF">
          <v:shape id="_x0000_i1309" type="#_x0000_t75" style="width:215.45pt;height:196.65pt" o:ole="">
            <v:imagedata r:id="rId589" o:title=""/>
          </v:shape>
          <o:OLEObject Type="Embed" ProgID="Equation.DSMT4" ShapeID="_x0000_i1309" DrawAspect="Content" ObjectID="_1597087137" r:id="rId5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7</w:instrText>
        </w:r>
      </w:fldSimple>
      <w:r>
        <w:instrText>)</w:instrText>
      </w:r>
      <w:r>
        <w:fldChar w:fldCharType="end"/>
      </w:r>
    </w:p>
    <w:p w14:paraId="767C6AAB" w14:textId="77777777" w:rsidR="00423E55" w:rsidRDefault="00423E55"/>
    <w:p w14:paraId="1E1515BD" w14:textId="77777777" w:rsidR="00FE6324" w:rsidRDefault="00FE6324" w:rsidP="00FE6324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FE6324">
        <w:rPr>
          <w:position w:val="-250"/>
        </w:rPr>
        <w:object w:dxaOrig="2799" w:dyaOrig="4980" w14:anchorId="096191E8">
          <v:shape id="_x0000_i1310" type="#_x0000_t75" style="width:139.15pt;height:248.25pt" o:ole="">
            <v:imagedata r:id="rId591" o:title=""/>
          </v:shape>
          <o:OLEObject Type="Embed" ProgID="Equation.DSMT4" ShapeID="_x0000_i1310" DrawAspect="Content" ObjectID="_1597087138" r:id="rId5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8</w:instrText>
        </w:r>
      </w:fldSimple>
      <w:r>
        <w:instrText>)</w:instrText>
      </w:r>
      <w:r>
        <w:fldChar w:fldCharType="end"/>
      </w:r>
    </w:p>
    <w:p w14:paraId="29EFB1A1" w14:textId="77777777" w:rsidR="00423E55" w:rsidRDefault="00423E55"/>
    <w:p w14:paraId="6B7E2947" w14:textId="77777777" w:rsidR="002917B7" w:rsidRDefault="002917B7" w:rsidP="002917B7">
      <w:pPr>
        <w:pStyle w:val="MTDisplayEquation"/>
        <w:tabs>
          <w:tab w:val="clear" w:pos="4820"/>
          <w:tab w:val="left" w:pos="851"/>
        </w:tabs>
      </w:pPr>
      <w:r>
        <w:tab/>
      </w:r>
      <w:r w:rsidR="00995012" w:rsidRPr="00995012">
        <w:rPr>
          <w:position w:val="-176"/>
        </w:rPr>
        <w:object w:dxaOrig="6399" w:dyaOrig="8660" w14:anchorId="7F2729A0">
          <v:shape id="_x0000_i1311" type="#_x0000_t75" style="width:320.8pt;height:430.95pt" o:ole="">
            <v:imagedata r:id="rId593" o:title=""/>
          </v:shape>
          <o:OLEObject Type="Embed" ProgID="Equation.DSMT4" ShapeID="_x0000_i1311" DrawAspect="Content" ObjectID="_1597087139" r:id="rId5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79</w:instrText>
        </w:r>
      </w:fldSimple>
      <w:r>
        <w:instrText>)</w:instrText>
      </w:r>
      <w:r>
        <w:fldChar w:fldCharType="end"/>
      </w:r>
    </w:p>
    <w:p w14:paraId="6202870C" w14:textId="77777777" w:rsidR="00E65349" w:rsidRDefault="00E65349" w:rsidP="00E65349">
      <w:pPr>
        <w:pStyle w:val="MTDisplayEquation"/>
        <w:tabs>
          <w:tab w:val="clear" w:pos="4820"/>
          <w:tab w:val="left" w:pos="851"/>
        </w:tabs>
      </w:pPr>
      <w:r>
        <w:lastRenderedPageBreak/>
        <w:tab/>
      </w:r>
      <w:r w:rsidRPr="00995012">
        <w:rPr>
          <w:position w:val="-34"/>
        </w:rPr>
        <w:object w:dxaOrig="3180" w:dyaOrig="800" w14:anchorId="1C74CFBF">
          <v:shape id="_x0000_i1312" type="#_x0000_t75" style="width:159.05pt;height:40.3pt" o:ole="">
            <v:imagedata r:id="rId595" o:title=""/>
          </v:shape>
          <o:OLEObject Type="Embed" ProgID="Equation.DSMT4" ShapeID="_x0000_i1312" DrawAspect="Content" ObjectID="_1597087140" r:id="rId5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80</w:instrText>
        </w:r>
      </w:fldSimple>
      <w:r>
        <w:instrText>)</w:instrText>
      </w:r>
      <w:r>
        <w:fldChar w:fldCharType="end"/>
      </w:r>
    </w:p>
    <w:p w14:paraId="1603B3C0" w14:textId="77777777" w:rsidR="00E65349" w:rsidRDefault="00E65349" w:rsidP="00E65349">
      <w:pPr>
        <w:pStyle w:val="MTDisplayEquation"/>
        <w:tabs>
          <w:tab w:val="clear" w:pos="4820"/>
          <w:tab w:val="left" w:pos="851"/>
        </w:tabs>
      </w:pPr>
      <w:r>
        <w:tab/>
      </w:r>
      <w:r w:rsidR="006049B1" w:rsidRPr="006049B1">
        <w:rPr>
          <w:position w:val="-18"/>
        </w:rPr>
        <w:object w:dxaOrig="2340" w:dyaOrig="520" w14:anchorId="48528629">
          <v:shape id="_x0000_i1313" type="#_x0000_t75" style="width:117.15pt;height:25.8pt" o:ole="">
            <v:imagedata r:id="rId597" o:title=""/>
          </v:shape>
          <o:OLEObject Type="Embed" ProgID="Equation.DSMT4" ShapeID="_x0000_i1313" DrawAspect="Content" ObjectID="_1597087141" r:id="rId5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F64BB">
          <w:rPr>
            <w:noProof/>
          </w:rPr>
          <w:instrText>281</w:instrText>
        </w:r>
      </w:fldSimple>
      <w:r>
        <w:instrText>)</w:instrText>
      </w:r>
      <w:r>
        <w:fldChar w:fldCharType="end"/>
      </w:r>
    </w:p>
    <w:p w14:paraId="27137ECE" w14:textId="77777777" w:rsidR="002917B7" w:rsidRDefault="002917B7"/>
    <w:p w14:paraId="31F46533" w14:textId="77777777" w:rsidR="0092342B" w:rsidRDefault="004C4C77" w:rsidP="0092342B">
      <w:pPr>
        <w:autoSpaceDE w:val="0"/>
        <w:autoSpaceDN w:val="0"/>
        <w:adjustRightInd w:val="0"/>
        <w:jc w:val="left"/>
        <w:rPr>
          <w:kern w:val="0"/>
        </w:rPr>
      </w:pPr>
      <w:r>
        <w:fldChar w:fldCharType="begin"/>
      </w:r>
      <w:r>
        <w:instrText xml:space="preserve"> ADDIN NE.Bib</w:instrText>
      </w:r>
      <w:r>
        <w:fldChar w:fldCharType="separate"/>
      </w:r>
    </w:p>
    <w:p w14:paraId="07DB307E" w14:textId="77777777" w:rsidR="0092342B" w:rsidRDefault="0092342B" w:rsidP="0092342B">
      <w:pPr>
        <w:autoSpaceDE w:val="0"/>
        <w:autoSpaceDN w:val="0"/>
        <w:adjustRightInd w:val="0"/>
        <w:jc w:val="center"/>
        <w:rPr>
          <w:kern w:val="0"/>
        </w:rPr>
      </w:pPr>
      <w:r>
        <w:rPr>
          <w:b/>
          <w:bCs/>
          <w:color w:val="000000"/>
          <w:kern w:val="0"/>
          <w:sz w:val="40"/>
          <w:szCs w:val="40"/>
        </w:rPr>
        <w:t>References:</w:t>
      </w:r>
    </w:p>
    <w:p w14:paraId="7EE018E0" w14:textId="77777777" w:rsidR="0092342B" w:rsidRDefault="0092342B" w:rsidP="0092342B">
      <w:pPr>
        <w:autoSpaceDE w:val="0"/>
        <w:autoSpaceDN w:val="0"/>
        <w:adjustRightInd w:val="0"/>
        <w:rPr>
          <w:kern w:val="0"/>
        </w:rPr>
      </w:pPr>
      <w:r>
        <w:rPr>
          <w:color w:val="000000"/>
          <w:kern w:val="0"/>
          <w:sz w:val="20"/>
          <w:szCs w:val="20"/>
        </w:rPr>
        <w:t>(1)</w:t>
      </w:r>
      <w:r>
        <w:rPr>
          <w:color w:val="000000"/>
          <w:kern w:val="0"/>
          <w:sz w:val="20"/>
          <w:szCs w:val="20"/>
        </w:rPr>
        <w:tab/>
      </w:r>
      <w:bookmarkStart w:id="19" w:name="_neb9D3F052A_0ED9_41CD_8182_CB1172D11A02"/>
      <w:r>
        <w:rPr>
          <w:rFonts w:ascii="宋体" w:eastAsia="宋体" w:cs="宋体" w:hint="eastAsia"/>
          <w:color w:val="000000"/>
          <w:kern w:val="0"/>
          <w:sz w:val="20"/>
          <w:szCs w:val="20"/>
        </w:rPr>
        <w:t>徐天宇</w:t>
      </w:r>
      <w:r>
        <w:rPr>
          <w:color w:val="000000"/>
          <w:kern w:val="0"/>
          <w:sz w:val="20"/>
          <w:szCs w:val="20"/>
        </w:rPr>
        <w:t xml:space="preserve">,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何峰</w:t>
      </w:r>
      <w:r>
        <w:rPr>
          <w:color w:val="000000"/>
          <w:kern w:val="0"/>
          <w:sz w:val="20"/>
          <w:szCs w:val="20"/>
        </w:rPr>
        <w:t xml:space="preserve">: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数值求解含时薛定谔方程的方法</w:t>
      </w:r>
      <w:r>
        <w:rPr>
          <w:color w:val="000000"/>
          <w:kern w:val="0"/>
          <w:sz w:val="20"/>
          <w:szCs w:val="20"/>
        </w:rPr>
        <w:t>.</w:t>
      </w:r>
      <w:bookmarkEnd w:id="19"/>
    </w:p>
    <w:p w14:paraId="76275809" w14:textId="77777777" w:rsidR="0092342B" w:rsidRDefault="0092342B" w:rsidP="0092342B">
      <w:pPr>
        <w:autoSpaceDE w:val="0"/>
        <w:autoSpaceDN w:val="0"/>
        <w:adjustRightInd w:val="0"/>
        <w:rPr>
          <w:kern w:val="0"/>
        </w:rPr>
      </w:pPr>
      <w:r>
        <w:rPr>
          <w:color w:val="000000"/>
          <w:kern w:val="0"/>
          <w:sz w:val="20"/>
          <w:szCs w:val="20"/>
        </w:rPr>
        <w:t>(2)</w:t>
      </w:r>
      <w:r>
        <w:rPr>
          <w:color w:val="000000"/>
          <w:kern w:val="0"/>
          <w:sz w:val="20"/>
          <w:szCs w:val="20"/>
        </w:rPr>
        <w:tab/>
      </w:r>
      <w:bookmarkStart w:id="20" w:name="_neb8D8C99D7_16CB_4507_8132_902B4449F6E3"/>
      <w:r>
        <w:rPr>
          <w:color w:val="000000"/>
          <w:kern w:val="0"/>
          <w:sz w:val="20"/>
          <w:szCs w:val="20"/>
        </w:rPr>
        <w:t>DJ Griffiths: Introduction to Quantum Mechanics, Benjamin Cummings, 2004.</w:t>
      </w:r>
      <w:bookmarkEnd w:id="20"/>
    </w:p>
    <w:p w14:paraId="5E694B7A" w14:textId="77777777" w:rsidR="0092342B" w:rsidRDefault="0092342B" w:rsidP="0092342B">
      <w:pPr>
        <w:autoSpaceDE w:val="0"/>
        <w:autoSpaceDN w:val="0"/>
        <w:adjustRightInd w:val="0"/>
        <w:rPr>
          <w:kern w:val="0"/>
        </w:rPr>
      </w:pPr>
      <w:r>
        <w:rPr>
          <w:color w:val="000000"/>
          <w:kern w:val="0"/>
          <w:sz w:val="20"/>
          <w:szCs w:val="20"/>
        </w:rPr>
        <w:t>(3)</w:t>
      </w:r>
      <w:r>
        <w:rPr>
          <w:color w:val="000000"/>
          <w:kern w:val="0"/>
          <w:sz w:val="20"/>
          <w:szCs w:val="20"/>
        </w:rPr>
        <w:tab/>
      </w:r>
      <w:bookmarkStart w:id="21" w:name="_nebF84ED547_8CF8_43BD_9CD7_DC60D0FB213B"/>
      <w:r>
        <w:rPr>
          <w:color w:val="000000"/>
          <w:kern w:val="0"/>
          <w:sz w:val="20"/>
          <w:szCs w:val="20"/>
        </w:rPr>
        <w:t>JC Tremblay, T Carrington: Using preconditioned adaptive step size Runge-Kutta methods for solving the time-dependent Schrödinger equation. J. Chem. Phys. 121 (2004) 11535-41.</w:t>
      </w:r>
      <w:bookmarkEnd w:id="21"/>
    </w:p>
    <w:p w14:paraId="08816B0E" w14:textId="77777777" w:rsidR="0092342B" w:rsidRDefault="004C4C77" w:rsidP="0092342B">
      <w:pPr>
        <w:autoSpaceDE w:val="0"/>
        <w:autoSpaceDN w:val="0"/>
        <w:adjustRightInd w:val="0"/>
        <w:jc w:val="left"/>
        <w:rPr>
          <w:kern w:val="0"/>
        </w:rPr>
      </w:pPr>
      <w:r>
        <w:fldChar w:fldCharType="end"/>
      </w:r>
      <w:r>
        <w:fldChar w:fldCharType="begin"/>
      </w:r>
      <w:r>
        <w:instrText xml:space="preserve"> ADDIN NE.Rep</w:instrText>
      </w:r>
      <w:r>
        <w:fldChar w:fldCharType="separate"/>
      </w:r>
    </w:p>
    <w:p w14:paraId="67F4A27E" w14:textId="77777777" w:rsidR="0092342B" w:rsidRDefault="0092342B" w:rsidP="0092342B">
      <w:pPr>
        <w:autoSpaceDE w:val="0"/>
        <w:autoSpaceDN w:val="0"/>
        <w:adjustRightInd w:val="0"/>
        <w:jc w:val="center"/>
        <w:rPr>
          <w:color w:val="000000"/>
          <w:kern w:val="0"/>
        </w:rPr>
      </w:pPr>
      <w:r>
        <w:rPr>
          <w:b/>
          <w:bCs/>
          <w:color w:val="FF0000"/>
          <w:kern w:val="0"/>
        </w:rPr>
        <w:t>校对报告</w:t>
      </w:r>
    </w:p>
    <w:p w14:paraId="2F0AB4A2" w14:textId="77777777" w:rsidR="0092342B" w:rsidRDefault="0092342B" w:rsidP="0092342B">
      <w:pPr>
        <w:autoSpaceDE w:val="0"/>
        <w:autoSpaceDN w:val="0"/>
        <w:adjustRightInd w:val="0"/>
        <w:jc w:val="center"/>
        <w:rPr>
          <w:kern w:val="0"/>
        </w:rPr>
      </w:pPr>
    </w:p>
    <w:p w14:paraId="48C0842A" w14:textId="77777777" w:rsidR="0092342B" w:rsidRDefault="0092342B" w:rsidP="0092342B">
      <w:pPr>
        <w:autoSpaceDE w:val="0"/>
        <w:autoSpaceDN w:val="0"/>
        <w:adjustRightInd w:val="0"/>
        <w:jc w:val="left"/>
        <w:rPr>
          <w:color w:val="000000"/>
          <w:kern w:val="0"/>
        </w:rPr>
      </w:pPr>
      <w:r>
        <w:rPr>
          <w:color w:val="000000"/>
          <w:kern w:val="0"/>
        </w:rPr>
        <w:t>当前使用的样式是</w:t>
      </w:r>
      <w:r>
        <w:rPr>
          <w:color w:val="000000"/>
          <w:kern w:val="0"/>
        </w:rPr>
        <w:t xml:space="preserve"> [Chemical Physics Letters]</w:t>
      </w:r>
    </w:p>
    <w:p w14:paraId="1C9B2CE1" w14:textId="77777777" w:rsidR="0092342B" w:rsidRDefault="0092342B" w:rsidP="0092342B">
      <w:pPr>
        <w:autoSpaceDE w:val="0"/>
        <w:autoSpaceDN w:val="0"/>
        <w:adjustRightInd w:val="0"/>
        <w:jc w:val="left"/>
        <w:rPr>
          <w:color w:val="000000"/>
          <w:kern w:val="0"/>
        </w:rPr>
      </w:pPr>
      <w:r>
        <w:rPr>
          <w:color w:val="000000"/>
          <w:kern w:val="0"/>
        </w:rPr>
        <w:t>当前文档包含的题录共</w:t>
      </w:r>
      <w:r>
        <w:rPr>
          <w:color w:val="000000"/>
          <w:kern w:val="0"/>
        </w:rPr>
        <w:t>3</w:t>
      </w:r>
      <w:r>
        <w:rPr>
          <w:color w:val="000000"/>
          <w:kern w:val="0"/>
        </w:rPr>
        <w:t>条</w:t>
      </w:r>
    </w:p>
    <w:p w14:paraId="0815839E" w14:textId="77777777" w:rsidR="0092342B" w:rsidRDefault="0092342B" w:rsidP="0092342B">
      <w:pPr>
        <w:autoSpaceDE w:val="0"/>
        <w:autoSpaceDN w:val="0"/>
        <w:adjustRightInd w:val="0"/>
        <w:jc w:val="left"/>
        <w:rPr>
          <w:color w:val="000000"/>
          <w:kern w:val="0"/>
        </w:rPr>
      </w:pPr>
      <w:r>
        <w:rPr>
          <w:color w:val="000000"/>
          <w:kern w:val="0"/>
        </w:rPr>
        <w:t>有</w:t>
      </w:r>
      <w:r>
        <w:rPr>
          <w:color w:val="000000"/>
          <w:kern w:val="0"/>
        </w:rPr>
        <w:t>0</w:t>
      </w:r>
      <w:r>
        <w:rPr>
          <w:color w:val="000000"/>
          <w:kern w:val="0"/>
        </w:rPr>
        <w:t>条题录存在必填字段内容缺失的问题</w:t>
      </w:r>
    </w:p>
    <w:p w14:paraId="3C66E9A3" w14:textId="77777777" w:rsidR="009A3168" w:rsidRDefault="0092342B" w:rsidP="0092342B">
      <w:r>
        <w:rPr>
          <w:color w:val="000000"/>
          <w:kern w:val="0"/>
        </w:rPr>
        <w:t>所有题录的数据正常</w:t>
      </w:r>
      <w:r w:rsidR="004C4C77">
        <w:fldChar w:fldCharType="end"/>
      </w:r>
    </w:p>
    <w:sectPr w:rsidR="009A3168" w:rsidSect="006B4619">
      <w:footerReference w:type="default" r:id="rId599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0" w:author="wang" w:date="2018-08-29T17:21:00Z" w:initials="w">
    <w:p w14:paraId="790165A7" w14:textId="5E3A9426" w:rsidR="00CE11FE" w:rsidRDefault="00CE11FE">
      <w:pPr>
        <w:pStyle w:val="a9"/>
        <w:rPr>
          <w:rFonts w:hint="eastAsia"/>
        </w:rPr>
      </w:pPr>
      <w:r>
        <w:rPr>
          <w:rStyle w:val="a8"/>
        </w:rPr>
        <w:annotationRef/>
      </w:r>
      <w:r w:rsidR="00B141EF">
        <w:rPr>
          <w:rFonts w:hint="eastAsia"/>
        </w:rPr>
        <w:t>从这部分</w:t>
      </w:r>
      <w:r w:rsidR="00B141EF">
        <w:t>开始，推导含时</w:t>
      </w:r>
      <w:r w:rsidR="00B141EF">
        <w:rPr>
          <w:rFonts w:hint="eastAsia"/>
        </w:rPr>
        <w:t>演化</w:t>
      </w:r>
      <w:r w:rsidR="00B141EF">
        <w:t>的问题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90165A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BBE6E2" w14:textId="77777777" w:rsidR="00F05BC0" w:rsidRDefault="00F05BC0" w:rsidP="00F7664E">
      <w:r>
        <w:separator/>
      </w:r>
    </w:p>
  </w:endnote>
  <w:endnote w:type="continuationSeparator" w:id="0">
    <w:p w14:paraId="6D6A9C9E" w14:textId="77777777" w:rsidR="00F05BC0" w:rsidRDefault="00F05BC0" w:rsidP="00F766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77977758"/>
      <w:docPartObj>
        <w:docPartGallery w:val="Page Numbers (Bottom of Page)"/>
        <w:docPartUnique/>
      </w:docPartObj>
    </w:sdtPr>
    <w:sdtContent>
      <w:p w14:paraId="068B0829" w14:textId="77777777" w:rsidR="00CE11FE" w:rsidRDefault="00CE11F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1BE1" w:rsidRPr="00B21BE1">
          <w:rPr>
            <w:noProof/>
            <w:lang w:val="zh-CN"/>
          </w:rPr>
          <w:t>2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F92C47" w14:textId="77777777" w:rsidR="00F05BC0" w:rsidRDefault="00F05BC0" w:rsidP="00F7664E">
      <w:r>
        <w:separator/>
      </w:r>
    </w:p>
  </w:footnote>
  <w:footnote w:type="continuationSeparator" w:id="0">
    <w:p w14:paraId="0932FAD9" w14:textId="77777777" w:rsidR="00F05BC0" w:rsidRDefault="00F05BC0" w:rsidP="00F766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F727BD"/>
    <w:multiLevelType w:val="hybridMultilevel"/>
    <w:tmpl w:val="EA5416E8"/>
    <w:lvl w:ilvl="0" w:tplc="878C70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wang">
    <w15:presenceInfo w15:providerId="None" w15:userId="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gutterAtTop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81935072-DF7A-4AEC-B4F9-266C21EA9663}" w:val=" ADDIN NE.Ref.{81935072-DF7A-4AEC-B4F9-266C21EA9663}&lt;Citation&gt;&lt;Group&gt;&lt;References&gt;&lt;Item&gt;&lt;ID&gt;6477&lt;/ID&gt;&lt;UID&gt;{9D3F052A-0ED9-41CD-8182-CB1172D11A02}&lt;/UID&gt;&lt;Title&gt;数值求解含时薛定谔方程的方法&lt;/Title&gt;&lt;Template&gt;Journal Article&lt;/Template&gt;&lt;Star&gt;0&lt;/Star&gt;&lt;Tag&gt;0&lt;/Tag&gt;&lt;Author&gt;徐天宇; 何峰&lt;/Author&gt;&lt;Year&gt;0&lt;/Year&gt;&lt;Details&gt;&lt;_accessed&gt;61463069&lt;/_accessed&gt;&lt;_created&gt;61463065&lt;/_created&gt;&lt;_modified&gt;61463069&lt;/_modified&gt;&lt;_url&gt;http://www.docin.com/p-880205511.html&lt;/_url&gt;&lt;_language&gt;Chinese&lt;/_language&gt;&lt;_translated_author&gt;Xu, Tianyu;He, Feng&lt;/_translated_author&gt;&lt;/Details&gt;&lt;Extra&gt;&lt;DBUID&gt;{0FC5CB36-6301-43E9-9626-B3FE14C503B1}&lt;/DBUID&gt;&lt;/Extra&gt;&lt;/Item&gt;&lt;/References&gt;&lt;/Group&gt;&lt;/Citation&gt;_x000a_"/>
    <w:docVar w:name="NE.Ref{8FF1B419-26D0-4381-B8C9-F82274AD1598}" w:val=" ADDIN NE.Ref.{8FF1B419-26D0-4381-B8C9-F82274AD1598}&lt;Citation&gt;&lt;Group&gt;&lt;References&gt;&lt;Item&gt;&lt;ID&gt;6475&lt;/ID&gt;&lt;UID&gt;{F84ED547-8CF8-43BD-9CD7-DC60D0FB213B}&lt;/UID&gt;&lt;Title&gt;Using preconditioned adaptive step size Runge-Kutta methods for solving the time-dependent Schrödinger equation&lt;/Title&gt;&lt;Template&gt;Journal Article&lt;/Template&gt;&lt;Star&gt;0&lt;/Star&gt;&lt;Tag&gt;0&lt;/Tag&gt;&lt;Author&gt;Tremblay, Jean Christophe; Carrington, Tucker&lt;/Author&gt;&lt;Year&gt;2004&lt;/Year&gt;&lt;Details&gt;&lt;_doi&gt;doi:http://dx.doi.org/10.1063/1.1814103&lt;/_doi&gt;&lt;_issue&gt;23&lt;/_issue&gt;&lt;_keywords&gt;molecule-photon collisions; Schrodinger equation; photodissociation; Runge-Kutta methods; hydrogen compounds&lt;/_keywords&gt;&lt;_pages&gt;11535-11541&lt;/_pages&gt;&lt;_url&gt;http://scitation.aip.org/content/aip/journal/jcp/121/23/10.1063/1.1814103&lt;/_url&gt;&lt;_volume&gt;121&lt;/_volume&gt;&lt;_created&gt;61457038&lt;/_created&gt;&lt;_modified&gt;61457041&lt;/_modified&gt;&lt;_accessed&gt;61457041&lt;/_accessed&gt;&lt;_alternate_title&gt;The Journal of Chemical Physics_x000d__x000a_J. Chem. Phys.&lt;/_alternate_title&gt;&lt;_journal&gt;J. Chem. Phys.&lt;/_journal&gt;&lt;_impact_factor&gt;   2.894&lt;/_impact_factor&gt;&lt;_collection_scope&gt;EI;SCI;SCIE;&lt;/_collection_scope&gt;&lt;/Details&gt;&lt;Extra&gt;&lt;DBUID&gt;{0FC5CB36-6301-43E9-9626-B3FE14C503B1}&lt;/DBUID&gt;&lt;/Extra&gt;&lt;/Item&gt;&lt;/References&gt;&lt;/Group&gt;&lt;/Citation&gt;_x000a_"/>
    <w:docVar w:name="NE.Ref{FBB84B9D-9E8B-40BB-9DD1-03E68A595165}" w:val=" ADDIN NE.Ref.{FBB84B9D-9E8B-40BB-9DD1-03E68A595165}&lt;Citation&gt;&lt;Group&gt;&lt;References&gt;&lt;Item&gt;&lt;ID&gt;3113&lt;/ID&gt;&lt;UID&gt;{8D8C99D7-16CB-4507-8132-902B4449F6E3}&lt;/UID&gt;&lt;Title&gt;Introduction to Quantum Mechanics&lt;/Title&gt;&lt;Template&gt;Book&lt;/Template&gt;&lt;Star&gt;0&lt;/Star&gt;&lt;Tag&gt;0&lt;/Tag&gt;&lt;Author&gt;Griffiths, David J&lt;/Author&gt;&lt;Year&gt;2004&lt;/Year&gt;&lt;Details&gt;&lt;_accessed&gt;61487223&lt;/_accessed&gt;&lt;_created&gt;58846191&lt;/_created&gt;&lt;_isbn&gt;978-0131118928&lt;/_isbn&gt;&lt;_language&gt;English&lt;/_language&gt;&lt;_modified&gt;58846192&lt;/_modified&gt;&lt;_pages&gt;480&lt;/_pages&gt;&lt;_price&gt;$155.73&lt;/_price&gt;&lt;_publisher&gt;Benjamin Cummings&lt;/_publisher&gt;&lt;_url&gt;http://www.amazon.com/Introduction-Quantum-Mechanics-David-Griffiths/dp/0131118927/ref=sr_1_1?ie=UTF8&amp;amp;qid=1321753720&amp;amp;sr=8-1&lt;/_url&gt;&lt;/Details&gt;&lt;Extra&gt;&lt;DBUID&gt;{0FC5CB36-6301-43E9-9626-B3FE14C503B1}&lt;/DBUID&gt;&lt;/Extra&gt;&lt;/Item&gt;&lt;/References&gt;&lt;/Group&gt;&lt;/Citation&gt;_x000a_"/>
    <w:docVar w:name="ne_docsoft" w:val="MSWord"/>
    <w:docVar w:name="ne_docversion" w:val="NoteExpress 2.0"/>
    <w:docVar w:name="ne_stylename" w:val="Chemical Physics Letters"/>
  </w:docVars>
  <w:rsids>
    <w:rsidRoot w:val="007E0204"/>
    <w:rsid w:val="0000159D"/>
    <w:rsid w:val="0000223C"/>
    <w:rsid w:val="00004286"/>
    <w:rsid w:val="0001286E"/>
    <w:rsid w:val="00016DCA"/>
    <w:rsid w:val="0001755E"/>
    <w:rsid w:val="00017909"/>
    <w:rsid w:val="000337C9"/>
    <w:rsid w:val="000337F7"/>
    <w:rsid w:val="00033EFD"/>
    <w:rsid w:val="000367E0"/>
    <w:rsid w:val="00040380"/>
    <w:rsid w:val="00041922"/>
    <w:rsid w:val="000423D7"/>
    <w:rsid w:val="0004478C"/>
    <w:rsid w:val="00050807"/>
    <w:rsid w:val="00052DBE"/>
    <w:rsid w:val="0005400C"/>
    <w:rsid w:val="00055619"/>
    <w:rsid w:val="00056818"/>
    <w:rsid w:val="00063420"/>
    <w:rsid w:val="00063586"/>
    <w:rsid w:val="000643C7"/>
    <w:rsid w:val="00066CEC"/>
    <w:rsid w:val="00066F94"/>
    <w:rsid w:val="000821F1"/>
    <w:rsid w:val="00082E74"/>
    <w:rsid w:val="00094DD6"/>
    <w:rsid w:val="0009683D"/>
    <w:rsid w:val="00097EC1"/>
    <w:rsid w:val="000A1368"/>
    <w:rsid w:val="000A54AB"/>
    <w:rsid w:val="000A5B28"/>
    <w:rsid w:val="000B14E5"/>
    <w:rsid w:val="000B2E0D"/>
    <w:rsid w:val="000B532A"/>
    <w:rsid w:val="000B5E7F"/>
    <w:rsid w:val="000C024C"/>
    <w:rsid w:val="000C2FF1"/>
    <w:rsid w:val="000C6F14"/>
    <w:rsid w:val="000D1DF9"/>
    <w:rsid w:val="000E7ABA"/>
    <w:rsid w:val="001110C2"/>
    <w:rsid w:val="00111515"/>
    <w:rsid w:val="0011289F"/>
    <w:rsid w:val="001135A0"/>
    <w:rsid w:val="0012465B"/>
    <w:rsid w:val="0013051C"/>
    <w:rsid w:val="001314B1"/>
    <w:rsid w:val="00131D07"/>
    <w:rsid w:val="00137F57"/>
    <w:rsid w:val="00141393"/>
    <w:rsid w:val="00141B69"/>
    <w:rsid w:val="0014250B"/>
    <w:rsid w:val="001428D8"/>
    <w:rsid w:val="00144BBB"/>
    <w:rsid w:val="0014640F"/>
    <w:rsid w:val="001543CA"/>
    <w:rsid w:val="00157681"/>
    <w:rsid w:val="00157888"/>
    <w:rsid w:val="00162D7B"/>
    <w:rsid w:val="00164EB8"/>
    <w:rsid w:val="00166C95"/>
    <w:rsid w:val="00167F57"/>
    <w:rsid w:val="0018011B"/>
    <w:rsid w:val="0018150C"/>
    <w:rsid w:val="0018550F"/>
    <w:rsid w:val="001875B6"/>
    <w:rsid w:val="001A063C"/>
    <w:rsid w:val="001A1D49"/>
    <w:rsid w:val="001A28A7"/>
    <w:rsid w:val="001A3297"/>
    <w:rsid w:val="001A38E0"/>
    <w:rsid w:val="001A400D"/>
    <w:rsid w:val="001B78DC"/>
    <w:rsid w:val="001C0C24"/>
    <w:rsid w:val="001C5DD1"/>
    <w:rsid w:val="001C70FA"/>
    <w:rsid w:val="001E15CF"/>
    <w:rsid w:val="001E167E"/>
    <w:rsid w:val="001E1EB6"/>
    <w:rsid w:val="001E336E"/>
    <w:rsid w:val="001E3423"/>
    <w:rsid w:val="001E5909"/>
    <w:rsid w:val="001F48F5"/>
    <w:rsid w:val="001F4FDF"/>
    <w:rsid w:val="00202042"/>
    <w:rsid w:val="00202841"/>
    <w:rsid w:val="0020541E"/>
    <w:rsid w:val="002068A0"/>
    <w:rsid w:val="0021005A"/>
    <w:rsid w:val="00214301"/>
    <w:rsid w:val="0022138A"/>
    <w:rsid w:val="002243A4"/>
    <w:rsid w:val="00226819"/>
    <w:rsid w:val="00227E2F"/>
    <w:rsid w:val="002352BA"/>
    <w:rsid w:val="0023629E"/>
    <w:rsid w:val="0024048F"/>
    <w:rsid w:val="002413D0"/>
    <w:rsid w:val="002459AF"/>
    <w:rsid w:val="00245A5B"/>
    <w:rsid w:val="002479D2"/>
    <w:rsid w:val="0025069A"/>
    <w:rsid w:val="00252435"/>
    <w:rsid w:val="002554AC"/>
    <w:rsid w:val="002558F5"/>
    <w:rsid w:val="002636D7"/>
    <w:rsid w:val="00265D21"/>
    <w:rsid w:val="00266513"/>
    <w:rsid w:val="00267BFE"/>
    <w:rsid w:val="0027020C"/>
    <w:rsid w:val="00276AEE"/>
    <w:rsid w:val="00280E54"/>
    <w:rsid w:val="00285553"/>
    <w:rsid w:val="0029045D"/>
    <w:rsid w:val="002911A7"/>
    <w:rsid w:val="00291294"/>
    <w:rsid w:val="002917B7"/>
    <w:rsid w:val="002923F1"/>
    <w:rsid w:val="00296294"/>
    <w:rsid w:val="002A5FBA"/>
    <w:rsid w:val="002A64EA"/>
    <w:rsid w:val="002B0E97"/>
    <w:rsid w:val="002B1F9F"/>
    <w:rsid w:val="002B20B0"/>
    <w:rsid w:val="002C03C0"/>
    <w:rsid w:val="002C1C55"/>
    <w:rsid w:val="002C294F"/>
    <w:rsid w:val="002C3653"/>
    <w:rsid w:val="002C58B2"/>
    <w:rsid w:val="002D5B7D"/>
    <w:rsid w:val="002E00AC"/>
    <w:rsid w:val="002E1E26"/>
    <w:rsid w:val="002E5F93"/>
    <w:rsid w:val="002F5798"/>
    <w:rsid w:val="002F79B6"/>
    <w:rsid w:val="00300EED"/>
    <w:rsid w:val="00314A06"/>
    <w:rsid w:val="00323D31"/>
    <w:rsid w:val="003261AF"/>
    <w:rsid w:val="00326AE1"/>
    <w:rsid w:val="00326DE9"/>
    <w:rsid w:val="00334370"/>
    <w:rsid w:val="003363A8"/>
    <w:rsid w:val="003364C0"/>
    <w:rsid w:val="003416D0"/>
    <w:rsid w:val="003468FC"/>
    <w:rsid w:val="00347E66"/>
    <w:rsid w:val="00350686"/>
    <w:rsid w:val="00353D36"/>
    <w:rsid w:val="00361755"/>
    <w:rsid w:val="0036210D"/>
    <w:rsid w:val="0036241F"/>
    <w:rsid w:val="00367308"/>
    <w:rsid w:val="00371CCB"/>
    <w:rsid w:val="00380379"/>
    <w:rsid w:val="00380F08"/>
    <w:rsid w:val="00391CA8"/>
    <w:rsid w:val="00394747"/>
    <w:rsid w:val="003953EA"/>
    <w:rsid w:val="003A254B"/>
    <w:rsid w:val="003B1967"/>
    <w:rsid w:val="003B1A4E"/>
    <w:rsid w:val="003B1F62"/>
    <w:rsid w:val="003B2465"/>
    <w:rsid w:val="003B4D81"/>
    <w:rsid w:val="003B62BB"/>
    <w:rsid w:val="003B7D4A"/>
    <w:rsid w:val="003C0B97"/>
    <w:rsid w:val="003C2BFE"/>
    <w:rsid w:val="003C46B2"/>
    <w:rsid w:val="003D0559"/>
    <w:rsid w:val="003D10EC"/>
    <w:rsid w:val="003D26E8"/>
    <w:rsid w:val="003D4DDB"/>
    <w:rsid w:val="003D761C"/>
    <w:rsid w:val="003E2908"/>
    <w:rsid w:val="003E34A4"/>
    <w:rsid w:val="003F3560"/>
    <w:rsid w:val="003F3CD4"/>
    <w:rsid w:val="003F751C"/>
    <w:rsid w:val="003F7618"/>
    <w:rsid w:val="00400E9B"/>
    <w:rsid w:val="00401FBD"/>
    <w:rsid w:val="00402CCF"/>
    <w:rsid w:val="00423E55"/>
    <w:rsid w:val="00424DF7"/>
    <w:rsid w:val="0043334C"/>
    <w:rsid w:val="0043388A"/>
    <w:rsid w:val="00434D1B"/>
    <w:rsid w:val="00442012"/>
    <w:rsid w:val="0044297D"/>
    <w:rsid w:val="00446A16"/>
    <w:rsid w:val="004539D5"/>
    <w:rsid w:val="00453A99"/>
    <w:rsid w:val="00453C57"/>
    <w:rsid w:val="004561E6"/>
    <w:rsid w:val="004603EC"/>
    <w:rsid w:val="004642E1"/>
    <w:rsid w:val="00465545"/>
    <w:rsid w:val="004659ED"/>
    <w:rsid w:val="00466525"/>
    <w:rsid w:val="00472F15"/>
    <w:rsid w:val="00474108"/>
    <w:rsid w:val="00492088"/>
    <w:rsid w:val="0049294B"/>
    <w:rsid w:val="00495896"/>
    <w:rsid w:val="004B1130"/>
    <w:rsid w:val="004B1CA3"/>
    <w:rsid w:val="004B4740"/>
    <w:rsid w:val="004C3DCF"/>
    <w:rsid w:val="004C4C77"/>
    <w:rsid w:val="004C4E40"/>
    <w:rsid w:val="004D25DE"/>
    <w:rsid w:val="004D3D48"/>
    <w:rsid w:val="004F588A"/>
    <w:rsid w:val="004F62F5"/>
    <w:rsid w:val="004F6CB0"/>
    <w:rsid w:val="005012A9"/>
    <w:rsid w:val="00501EE8"/>
    <w:rsid w:val="005020BA"/>
    <w:rsid w:val="00503AA4"/>
    <w:rsid w:val="0050525D"/>
    <w:rsid w:val="005151F7"/>
    <w:rsid w:val="00521DC4"/>
    <w:rsid w:val="00525B7C"/>
    <w:rsid w:val="00526FB3"/>
    <w:rsid w:val="00531789"/>
    <w:rsid w:val="005356BE"/>
    <w:rsid w:val="0053588F"/>
    <w:rsid w:val="00535FF4"/>
    <w:rsid w:val="005374D6"/>
    <w:rsid w:val="00540EC2"/>
    <w:rsid w:val="00541347"/>
    <w:rsid w:val="00542D86"/>
    <w:rsid w:val="0054755D"/>
    <w:rsid w:val="0055440A"/>
    <w:rsid w:val="005547F2"/>
    <w:rsid w:val="0056266A"/>
    <w:rsid w:val="00562D14"/>
    <w:rsid w:val="00563978"/>
    <w:rsid w:val="0056642F"/>
    <w:rsid w:val="00571CF7"/>
    <w:rsid w:val="00572197"/>
    <w:rsid w:val="00572A56"/>
    <w:rsid w:val="00576D8E"/>
    <w:rsid w:val="00576DA6"/>
    <w:rsid w:val="00581D86"/>
    <w:rsid w:val="005906FC"/>
    <w:rsid w:val="0059312B"/>
    <w:rsid w:val="00593196"/>
    <w:rsid w:val="00597463"/>
    <w:rsid w:val="005A17E2"/>
    <w:rsid w:val="005A35BB"/>
    <w:rsid w:val="005A5077"/>
    <w:rsid w:val="005A544E"/>
    <w:rsid w:val="005A5D81"/>
    <w:rsid w:val="005B37BB"/>
    <w:rsid w:val="005B4D03"/>
    <w:rsid w:val="005B7ABF"/>
    <w:rsid w:val="005C0711"/>
    <w:rsid w:val="005C0903"/>
    <w:rsid w:val="005C215F"/>
    <w:rsid w:val="005C7EAF"/>
    <w:rsid w:val="005D4981"/>
    <w:rsid w:val="005D5335"/>
    <w:rsid w:val="005E19E4"/>
    <w:rsid w:val="005F3201"/>
    <w:rsid w:val="00600403"/>
    <w:rsid w:val="006049B1"/>
    <w:rsid w:val="00605FB4"/>
    <w:rsid w:val="0061131F"/>
    <w:rsid w:val="006127F3"/>
    <w:rsid w:val="00621D7A"/>
    <w:rsid w:val="006226CE"/>
    <w:rsid w:val="00630300"/>
    <w:rsid w:val="00630DF0"/>
    <w:rsid w:val="00633726"/>
    <w:rsid w:val="0063412A"/>
    <w:rsid w:val="00636BC7"/>
    <w:rsid w:val="0063756C"/>
    <w:rsid w:val="00641C8F"/>
    <w:rsid w:val="00642CCF"/>
    <w:rsid w:val="00645546"/>
    <w:rsid w:val="00651FE1"/>
    <w:rsid w:val="00662845"/>
    <w:rsid w:val="00663058"/>
    <w:rsid w:val="00664E2E"/>
    <w:rsid w:val="00666000"/>
    <w:rsid w:val="00670679"/>
    <w:rsid w:val="00673870"/>
    <w:rsid w:val="00686684"/>
    <w:rsid w:val="00692661"/>
    <w:rsid w:val="0069756F"/>
    <w:rsid w:val="006A05A6"/>
    <w:rsid w:val="006A46DE"/>
    <w:rsid w:val="006A5483"/>
    <w:rsid w:val="006A762E"/>
    <w:rsid w:val="006B0537"/>
    <w:rsid w:val="006B13CD"/>
    <w:rsid w:val="006B19B4"/>
    <w:rsid w:val="006B4619"/>
    <w:rsid w:val="006C2E92"/>
    <w:rsid w:val="006C6888"/>
    <w:rsid w:val="006C78DA"/>
    <w:rsid w:val="006D348E"/>
    <w:rsid w:val="006D4945"/>
    <w:rsid w:val="006D7F80"/>
    <w:rsid w:val="006E24BF"/>
    <w:rsid w:val="006E584F"/>
    <w:rsid w:val="006F08D1"/>
    <w:rsid w:val="006F12D0"/>
    <w:rsid w:val="006F2542"/>
    <w:rsid w:val="006F2566"/>
    <w:rsid w:val="006F3861"/>
    <w:rsid w:val="006F506A"/>
    <w:rsid w:val="006F5145"/>
    <w:rsid w:val="006F5954"/>
    <w:rsid w:val="006F65EB"/>
    <w:rsid w:val="007029DC"/>
    <w:rsid w:val="007029E9"/>
    <w:rsid w:val="00702A7B"/>
    <w:rsid w:val="00703D64"/>
    <w:rsid w:val="00706055"/>
    <w:rsid w:val="007224E3"/>
    <w:rsid w:val="00733A93"/>
    <w:rsid w:val="00735770"/>
    <w:rsid w:val="007366CD"/>
    <w:rsid w:val="00741403"/>
    <w:rsid w:val="00742623"/>
    <w:rsid w:val="00745D80"/>
    <w:rsid w:val="00750BAF"/>
    <w:rsid w:val="007574FB"/>
    <w:rsid w:val="007675F7"/>
    <w:rsid w:val="00772CB6"/>
    <w:rsid w:val="007732D0"/>
    <w:rsid w:val="00776AEF"/>
    <w:rsid w:val="007772F6"/>
    <w:rsid w:val="0077742D"/>
    <w:rsid w:val="00783195"/>
    <w:rsid w:val="00783271"/>
    <w:rsid w:val="0078549F"/>
    <w:rsid w:val="00792CAB"/>
    <w:rsid w:val="007A036B"/>
    <w:rsid w:val="007A1488"/>
    <w:rsid w:val="007A2891"/>
    <w:rsid w:val="007A2E92"/>
    <w:rsid w:val="007A4FE6"/>
    <w:rsid w:val="007A53E4"/>
    <w:rsid w:val="007A5D30"/>
    <w:rsid w:val="007B4052"/>
    <w:rsid w:val="007C1D16"/>
    <w:rsid w:val="007C2A6D"/>
    <w:rsid w:val="007C7BBF"/>
    <w:rsid w:val="007D115F"/>
    <w:rsid w:val="007D3139"/>
    <w:rsid w:val="007D5C1D"/>
    <w:rsid w:val="007E0204"/>
    <w:rsid w:val="007E0354"/>
    <w:rsid w:val="00801C54"/>
    <w:rsid w:val="0081111E"/>
    <w:rsid w:val="008142E0"/>
    <w:rsid w:val="00816B60"/>
    <w:rsid w:val="00816C86"/>
    <w:rsid w:val="00822682"/>
    <w:rsid w:val="008229C8"/>
    <w:rsid w:val="0083148A"/>
    <w:rsid w:val="0083249F"/>
    <w:rsid w:val="0084250F"/>
    <w:rsid w:val="00842C87"/>
    <w:rsid w:val="00852293"/>
    <w:rsid w:val="0086107F"/>
    <w:rsid w:val="008616C4"/>
    <w:rsid w:val="00862A0C"/>
    <w:rsid w:val="00863CF8"/>
    <w:rsid w:val="00866163"/>
    <w:rsid w:val="008676DD"/>
    <w:rsid w:val="0087118F"/>
    <w:rsid w:val="00872447"/>
    <w:rsid w:val="00873232"/>
    <w:rsid w:val="00874E25"/>
    <w:rsid w:val="00881592"/>
    <w:rsid w:val="00881898"/>
    <w:rsid w:val="00882EA7"/>
    <w:rsid w:val="00884BB8"/>
    <w:rsid w:val="0088709D"/>
    <w:rsid w:val="0089488F"/>
    <w:rsid w:val="008A0B6C"/>
    <w:rsid w:val="008A37FC"/>
    <w:rsid w:val="008B131D"/>
    <w:rsid w:val="008B1B3B"/>
    <w:rsid w:val="008B2E13"/>
    <w:rsid w:val="008B460E"/>
    <w:rsid w:val="008B4F11"/>
    <w:rsid w:val="008C431E"/>
    <w:rsid w:val="008C4A38"/>
    <w:rsid w:val="008C6CDF"/>
    <w:rsid w:val="008D3914"/>
    <w:rsid w:val="008D5BDD"/>
    <w:rsid w:val="008D5C7A"/>
    <w:rsid w:val="008D620C"/>
    <w:rsid w:val="008D6DBC"/>
    <w:rsid w:val="008E13D8"/>
    <w:rsid w:val="008E4F9A"/>
    <w:rsid w:val="008E67FA"/>
    <w:rsid w:val="008E7E9E"/>
    <w:rsid w:val="008F186A"/>
    <w:rsid w:val="00900415"/>
    <w:rsid w:val="00907717"/>
    <w:rsid w:val="00914F0B"/>
    <w:rsid w:val="0091691F"/>
    <w:rsid w:val="0092342B"/>
    <w:rsid w:val="009277AC"/>
    <w:rsid w:val="009406D2"/>
    <w:rsid w:val="00951EDF"/>
    <w:rsid w:val="009539FA"/>
    <w:rsid w:val="00956C4A"/>
    <w:rsid w:val="009624A6"/>
    <w:rsid w:val="00962A2B"/>
    <w:rsid w:val="00973CC9"/>
    <w:rsid w:val="00973CD5"/>
    <w:rsid w:val="009779BD"/>
    <w:rsid w:val="00980F31"/>
    <w:rsid w:val="00983DFF"/>
    <w:rsid w:val="0098504F"/>
    <w:rsid w:val="00987EB4"/>
    <w:rsid w:val="0099131B"/>
    <w:rsid w:val="00994564"/>
    <w:rsid w:val="00994E07"/>
    <w:rsid w:val="00995012"/>
    <w:rsid w:val="00995501"/>
    <w:rsid w:val="00995BCB"/>
    <w:rsid w:val="0099655B"/>
    <w:rsid w:val="009A3168"/>
    <w:rsid w:val="009A4C98"/>
    <w:rsid w:val="009A4D71"/>
    <w:rsid w:val="009B4F2E"/>
    <w:rsid w:val="009B5206"/>
    <w:rsid w:val="009B57A9"/>
    <w:rsid w:val="009B5828"/>
    <w:rsid w:val="009C5FE9"/>
    <w:rsid w:val="009C6A32"/>
    <w:rsid w:val="009D27C3"/>
    <w:rsid w:val="009D2B99"/>
    <w:rsid w:val="009E3464"/>
    <w:rsid w:val="009E5119"/>
    <w:rsid w:val="009E6D11"/>
    <w:rsid w:val="009E72D9"/>
    <w:rsid w:val="009F2151"/>
    <w:rsid w:val="009F32B6"/>
    <w:rsid w:val="009F5F91"/>
    <w:rsid w:val="009F64BB"/>
    <w:rsid w:val="00A00871"/>
    <w:rsid w:val="00A02248"/>
    <w:rsid w:val="00A025B8"/>
    <w:rsid w:val="00A03059"/>
    <w:rsid w:val="00A1073D"/>
    <w:rsid w:val="00A1076B"/>
    <w:rsid w:val="00A13C47"/>
    <w:rsid w:val="00A15F77"/>
    <w:rsid w:val="00A16EE8"/>
    <w:rsid w:val="00A173DA"/>
    <w:rsid w:val="00A235F5"/>
    <w:rsid w:val="00A24FFF"/>
    <w:rsid w:val="00A27F06"/>
    <w:rsid w:val="00A30D03"/>
    <w:rsid w:val="00A31E72"/>
    <w:rsid w:val="00A32DD3"/>
    <w:rsid w:val="00A33A34"/>
    <w:rsid w:val="00A35EB9"/>
    <w:rsid w:val="00A44280"/>
    <w:rsid w:val="00A54722"/>
    <w:rsid w:val="00A547B6"/>
    <w:rsid w:val="00A54AAF"/>
    <w:rsid w:val="00A56D8B"/>
    <w:rsid w:val="00A74026"/>
    <w:rsid w:val="00A75DCA"/>
    <w:rsid w:val="00A912C4"/>
    <w:rsid w:val="00A97A5A"/>
    <w:rsid w:val="00AA119D"/>
    <w:rsid w:val="00AA2541"/>
    <w:rsid w:val="00AB2C3E"/>
    <w:rsid w:val="00AB36DD"/>
    <w:rsid w:val="00AB73F1"/>
    <w:rsid w:val="00AB7D3E"/>
    <w:rsid w:val="00AC114D"/>
    <w:rsid w:val="00AC46AE"/>
    <w:rsid w:val="00AD20BA"/>
    <w:rsid w:val="00AD4A29"/>
    <w:rsid w:val="00AE50CD"/>
    <w:rsid w:val="00AF6866"/>
    <w:rsid w:val="00B01E98"/>
    <w:rsid w:val="00B141EF"/>
    <w:rsid w:val="00B2013F"/>
    <w:rsid w:val="00B20643"/>
    <w:rsid w:val="00B21BE1"/>
    <w:rsid w:val="00B22CC3"/>
    <w:rsid w:val="00B276BE"/>
    <w:rsid w:val="00B30E6A"/>
    <w:rsid w:val="00B33F83"/>
    <w:rsid w:val="00B34DFD"/>
    <w:rsid w:val="00B37136"/>
    <w:rsid w:val="00B41C33"/>
    <w:rsid w:val="00B47A81"/>
    <w:rsid w:val="00B517C7"/>
    <w:rsid w:val="00B53FE7"/>
    <w:rsid w:val="00B54E52"/>
    <w:rsid w:val="00B555AE"/>
    <w:rsid w:val="00B558C5"/>
    <w:rsid w:val="00B56656"/>
    <w:rsid w:val="00B5679C"/>
    <w:rsid w:val="00B670C3"/>
    <w:rsid w:val="00B674CB"/>
    <w:rsid w:val="00B7193F"/>
    <w:rsid w:val="00B7207C"/>
    <w:rsid w:val="00B72855"/>
    <w:rsid w:val="00B73702"/>
    <w:rsid w:val="00B82697"/>
    <w:rsid w:val="00B844F3"/>
    <w:rsid w:val="00B8493F"/>
    <w:rsid w:val="00B84B03"/>
    <w:rsid w:val="00B905C6"/>
    <w:rsid w:val="00B90716"/>
    <w:rsid w:val="00B911A6"/>
    <w:rsid w:val="00B93C21"/>
    <w:rsid w:val="00B93FA7"/>
    <w:rsid w:val="00BA4271"/>
    <w:rsid w:val="00BA5A37"/>
    <w:rsid w:val="00BB1917"/>
    <w:rsid w:val="00BB2361"/>
    <w:rsid w:val="00BC4942"/>
    <w:rsid w:val="00BD1078"/>
    <w:rsid w:val="00BD7138"/>
    <w:rsid w:val="00BE2123"/>
    <w:rsid w:val="00BE2358"/>
    <w:rsid w:val="00BE43B3"/>
    <w:rsid w:val="00BE61F2"/>
    <w:rsid w:val="00BF130A"/>
    <w:rsid w:val="00BF2D94"/>
    <w:rsid w:val="00C1264E"/>
    <w:rsid w:val="00C12963"/>
    <w:rsid w:val="00C13147"/>
    <w:rsid w:val="00C15AF0"/>
    <w:rsid w:val="00C21893"/>
    <w:rsid w:val="00C21E62"/>
    <w:rsid w:val="00C22380"/>
    <w:rsid w:val="00C24B5C"/>
    <w:rsid w:val="00C26A2C"/>
    <w:rsid w:val="00C27D37"/>
    <w:rsid w:val="00C33C8C"/>
    <w:rsid w:val="00C43B54"/>
    <w:rsid w:val="00C4791F"/>
    <w:rsid w:val="00C509AC"/>
    <w:rsid w:val="00C50D86"/>
    <w:rsid w:val="00C52D1D"/>
    <w:rsid w:val="00C54994"/>
    <w:rsid w:val="00C54B79"/>
    <w:rsid w:val="00C57394"/>
    <w:rsid w:val="00C603E9"/>
    <w:rsid w:val="00C62967"/>
    <w:rsid w:val="00C71B60"/>
    <w:rsid w:val="00C7376D"/>
    <w:rsid w:val="00C75A70"/>
    <w:rsid w:val="00C80181"/>
    <w:rsid w:val="00C81FA1"/>
    <w:rsid w:val="00C84107"/>
    <w:rsid w:val="00C85B90"/>
    <w:rsid w:val="00C861F4"/>
    <w:rsid w:val="00C86B37"/>
    <w:rsid w:val="00C95189"/>
    <w:rsid w:val="00C96333"/>
    <w:rsid w:val="00C97325"/>
    <w:rsid w:val="00CA39A3"/>
    <w:rsid w:val="00CA39C0"/>
    <w:rsid w:val="00CA3CA3"/>
    <w:rsid w:val="00CA6AC0"/>
    <w:rsid w:val="00CA76B7"/>
    <w:rsid w:val="00CB203E"/>
    <w:rsid w:val="00CB24C5"/>
    <w:rsid w:val="00CB2775"/>
    <w:rsid w:val="00CB3E15"/>
    <w:rsid w:val="00CB5773"/>
    <w:rsid w:val="00CB6EE4"/>
    <w:rsid w:val="00CC1717"/>
    <w:rsid w:val="00CC2C83"/>
    <w:rsid w:val="00CC5893"/>
    <w:rsid w:val="00CC6B0B"/>
    <w:rsid w:val="00CC707A"/>
    <w:rsid w:val="00CD013E"/>
    <w:rsid w:val="00CD21C4"/>
    <w:rsid w:val="00CD2CDF"/>
    <w:rsid w:val="00CD48A1"/>
    <w:rsid w:val="00CD5227"/>
    <w:rsid w:val="00CD7079"/>
    <w:rsid w:val="00CE02BE"/>
    <w:rsid w:val="00CE11FE"/>
    <w:rsid w:val="00CE491E"/>
    <w:rsid w:val="00CF466A"/>
    <w:rsid w:val="00CF50E0"/>
    <w:rsid w:val="00D01659"/>
    <w:rsid w:val="00D01E8B"/>
    <w:rsid w:val="00D03B0C"/>
    <w:rsid w:val="00D0459D"/>
    <w:rsid w:val="00D14011"/>
    <w:rsid w:val="00D15113"/>
    <w:rsid w:val="00D16249"/>
    <w:rsid w:val="00D20A2A"/>
    <w:rsid w:val="00D25BDA"/>
    <w:rsid w:val="00D26F65"/>
    <w:rsid w:val="00D30B12"/>
    <w:rsid w:val="00D35B9E"/>
    <w:rsid w:val="00D52577"/>
    <w:rsid w:val="00D54756"/>
    <w:rsid w:val="00D57A85"/>
    <w:rsid w:val="00D64C53"/>
    <w:rsid w:val="00D66DB4"/>
    <w:rsid w:val="00D70166"/>
    <w:rsid w:val="00D75408"/>
    <w:rsid w:val="00D80C86"/>
    <w:rsid w:val="00D823CE"/>
    <w:rsid w:val="00D90ED1"/>
    <w:rsid w:val="00D955CB"/>
    <w:rsid w:val="00D969B8"/>
    <w:rsid w:val="00D979C7"/>
    <w:rsid w:val="00DA3F3F"/>
    <w:rsid w:val="00DA4122"/>
    <w:rsid w:val="00DA67FA"/>
    <w:rsid w:val="00DB0381"/>
    <w:rsid w:val="00DB08EF"/>
    <w:rsid w:val="00DB0A53"/>
    <w:rsid w:val="00DB3254"/>
    <w:rsid w:val="00DB437B"/>
    <w:rsid w:val="00DB6C8E"/>
    <w:rsid w:val="00DC591E"/>
    <w:rsid w:val="00DC59D3"/>
    <w:rsid w:val="00DD10F7"/>
    <w:rsid w:val="00DD2165"/>
    <w:rsid w:val="00DD621F"/>
    <w:rsid w:val="00DD66A2"/>
    <w:rsid w:val="00DE0106"/>
    <w:rsid w:val="00DE2E10"/>
    <w:rsid w:val="00DE577D"/>
    <w:rsid w:val="00DF0BE8"/>
    <w:rsid w:val="00E0059D"/>
    <w:rsid w:val="00E142AE"/>
    <w:rsid w:val="00E176CC"/>
    <w:rsid w:val="00E17DA6"/>
    <w:rsid w:val="00E202A9"/>
    <w:rsid w:val="00E241A0"/>
    <w:rsid w:val="00E24DB3"/>
    <w:rsid w:val="00E325A8"/>
    <w:rsid w:val="00E330D3"/>
    <w:rsid w:val="00E400C8"/>
    <w:rsid w:val="00E43BAE"/>
    <w:rsid w:val="00E446CD"/>
    <w:rsid w:val="00E508AC"/>
    <w:rsid w:val="00E50E34"/>
    <w:rsid w:val="00E528E2"/>
    <w:rsid w:val="00E54193"/>
    <w:rsid w:val="00E60F06"/>
    <w:rsid w:val="00E65349"/>
    <w:rsid w:val="00E7701F"/>
    <w:rsid w:val="00E778EB"/>
    <w:rsid w:val="00E91EA6"/>
    <w:rsid w:val="00E92113"/>
    <w:rsid w:val="00E9561E"/>
    <w:rsid w:val="00E973A8"/>
    <w:rsid w:val="00E97AC6"/>
    <w:rsid w:val="00EA040C"/>
    <w:rsid w:val="00EA1812"/>
    <w:rsid w:val="00EB2040"/>
    <w:rsid w:val="00EB2FAD"/>
    <w:rsid w:val="00EC66AE"/>
    <w:rsid w:val="00ED0B70"/>
    <w:rsid w:val="00ED4596"/>
    <w:rsid w:val="00ED614B"/>
    <w:rsid w:val="00EE15DC"/>
    <w:rsid w:val="00EE42CE"/>
    <w:rsid w:val="00EE6EC3"/>
    <w:rsid w:val="00EF2D09"/>
    <w:rsid w:val="00EF7D09"/>
    <w:rsid w:val="00F01AAB"/>
    <w:rsid w:val="00F043CD"/>
    <w:rsid w:val="00F04DFD"/>
    <w:rsid w:val="00F05BC0"/>
    <w:rsid w:val="00F15AA6"/>
    <w:rsid w:val="00F215B3"/>
    <w:rsid w:val="00F3252A"/>
    <w:rsid w:val="00F37AE4"/>
    <w:rsid w:val="00F41012"/>
    <w:rsid w:val="00F43BD3"/>
    <w:rsid w:val="00F4477B"/>
    <w:rsid w:val="00F47428"/>
    <w:rsid w:val="00F47F75"/>
    <w:rsid w:val="00F50263"/>
    <w:rsid w:val="00F50876"/>
    <w:rsid w:val="00F51601"/>
    <w:rsid w:val="00F60087"/>
    <w:rsid w:val="00F623E5"/>
    <w:rsid w:val="00F62676"/>
    <w:rsid w:val="00F62E51"/>
    <w:rsid w:val="00F6660C"/>
    <w:rsid w:val="00F7106A"/>
    <w:rsid w:val="00F724C3"/>
    <w:rsid w:val="00F73499"/>
    <w:rsid w:val="00F742F0"/>
    <w:rsid w:val="00F751C8"/>
    <w:rsid w:val="00F761C7"/>
    <w:rsid w:val="00F7664E"/>
    <w:rsid w:val="00F8028F"/>
    <w:rsid w:val="00F81F5F"/>
    <w:rsid w:val="00F82B1D"/>
    <w:rsid w:val="00F84664"/>
    <w:rsid w:val="00F85B21"/>
    <w:rsid w:val="00F86069"/>
    <w:rsid w:val="00F96D2D"/>
    <w:rsid w:val="00F97799"/>
    <w:rsid w:val="00FA0826"/>
    <w:rsid w:val="00FA2253"/>
    <w:rsid w:val="00FA3ACB"/>
    <w:rsid w:val="00FA45B3"/>
    <w:rsid w:val="00FB0BF5"/>
    <w:rsid w:val="00FB6A6A"/>
    <w:rsid w:val="00FB6AB6"/>
    <w:rsid w:val="00FC1B95"/>
    <w:rsid w:val="00FC70EB"/>
    <w:rsid w:val="00FD181F"/>
    <w:rsid w:val="00FD202C"/>
    <w:rsid w:val="00FD311D"/>
    <w:rsid w:val="00FE1575"/>
    <w:rsid w:val="00FE456F"/>
    <w:rsid w:val="00FE6324"/>
    <w:rsid w:val="00FF3419"/>
    <w:rsid w:val="00FF383C"/>
    <w:rsid w:val="00FF6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267452"/>
  <w15:docId w15:val="{723B7CDA-5053-46A8-9919-D9A3D0E6D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A427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020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7E0204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rsid w:val="007E0204"/>
  </w:style>
  <w:style w:type="paragraph" w:styleId="a3">
    <w:name w:val="Balloon Text"/>
    <w:basedOn w:val="a"/>
    <w:link w:val="Char"/>
    <w:uiPriority w:val="99"/>
    <w:semiHidden/>
    <w:unhideWhenUsed/>
    <w:rsid w:val="008B4F1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B4F11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766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7664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766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7664E"/>
    <w:rPr>
      <w:sz w:val="18"/>
      <w:szCs w:val="18"/>
    </w:rPr>
  </w:style>
  <w:style w:type="character" w:styleId="a6">
    <w:name w:val="Hyperlink"/>
    <w:basedOn w:val="a0"/>
    <w:uiPriority w:val="99"/>
    <w:unhideWhenUsed/>
    <w:rsid w:val="001543CA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FB6A6A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semiHidden/>
    <w:rsid w:val="00BA4271"/>
    <w:rPr>
      <w:b/>
      <w:bCs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9F64BB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9F64BB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9F64BB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9F64BB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9F64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image" Target="media/image264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86" Type="http://schemas.openxmlformats.org/officeDocument/2006/relationships/image" Target="media/image23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4.wmf"/><Relationship Id="rId564" Type="http://schemas.openxmlformats.org/officeDocument/2006/relationships/image" Target="media/image275.wmf"/><Relationship Id="rId424" Type="http://schemas.openxmlformats.org/officeDocument/2006/relationships/image" Target="media/image207.wmf"/><Relationship Id="rId270" Type="http://schemas.openxmlformats.org/officeDocument/2006/relationships/image" Target="media/image130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5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281" Type="http://schemas.openxmlformats.org/officeDocument/2006/relationships/image" Target="media/image136.wmf"/><Relationship Id="rId502" Type="http://schemas.openxmlformats.org/officeDocument/2006/relationships/image" Target="media/image24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4.bin"/><Relationship Id="rId597" Type="http://schemas.openxmlformats.org/officeDocument/2006/relationships/image" Target="media/image291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5.wmf"/><Relationship Id="rId566" Type="http://schemas.openxmlformats.org/officeDocument/2006/relationships/image" Target="media/image27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8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theme" Target="theme/theme1.xml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8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46" Type="http://schemas.openxmlformats.org/officeDocument/2006/relationships/image" Target="media/image2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8.wmf"/><Relationship Id="rId588" Type="http://schemas.openxmlformats.org/officeDocument/2006/relationships/oleObject" Target="embeddings/oleObject2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footer" Target="footer1.xml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526" Type="http://schemas.openxmlformats.org/officeDocument/2006/relationships/image" Target="media/image25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7.wmf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9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506" Type="http://schemas.openxmlformats.org/officeDocument/2006/relationships/image" Target="media/image24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39.wmf"/><Relationship Id="rId548" Type="http://schemas.openxmlformats.org/officeDocument/2006/relationships/image" Target="media/image267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78.wmf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image" Target="media/image257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3.png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6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4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8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1.wmf"/><Relationship Id="rId474" Type="http://schemas.openxmlformats.org/officeDocument/2006/relationships/image" Target="media/image231.wmf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oleObject" Target="embeddings/oleObject29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496" Type="http://schemas.openxmlformats.org/officeDocument/2006/relationships/image" Target="media/image24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4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0.wmf"/><Relationship Id="rId596" Type="http://schemas.openxmlformats.org/officeDocument/2006/relationships/oleObject" Target="embeddings/oleObject29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microsoft.com/office/2011/relationships/people" Target="people.xml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3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hyperlink" Target="http://www.physics.purdue.edu/~robichf/qmmovies/theory.htm" TargetMode="External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1.wmf"/><Relationship Id="rId489" Type="http://schemas.microsoft.com/office/2011/relationships/commentsExtended" Target="commentsExtended.xml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536" Type="http://schemas.openxmlformats.org/officeDocument/2006/relationships/image" Target="media/image2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2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1.bin"/><Relationship Id="rId589" Type="http://schemas.openxmlformats.org/officeDocument/2006/relationships/image" Target="media/image287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516" Type="http://schemas.openxmlformats.org/officeDocument/2006/relationships/image" Target="media/image25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4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5.wmf"/><Relationship Id="rId538" Type="http://schemas.openxmlformats.org/officeDocument/2006/relationships/image" Target="media/image262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7.wmf"/><Relationship Id="rId591" Type="http://schemas.openxmlformats.org/officeDocument/2006/relationships/image" Target="media/image288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2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28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6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3.bin"/><Relationship Id="rId593" Type="http://schemas.openxmlformats.org/officeDocument/2006/relationships/image" Target="media/image2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6.wmf"/><Relationship Id="rId464" Type="http://schemas.openxmlformats.org/officeDocument/2006/relationships/image" Target="media/image226.wmf"/><Relationship Id="rId299" Type="http://schemas.openxmlformats.org/officeDocument/2006/relationships/image" Target="media/image145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4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image" Target="media/image21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0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522" Type="http://schemas.openxmlformats.org/officeDocument/2006/relationships/image" Target="media/image25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7.bin"/><Relationship Id="rId600" Type="http://schemas.openxmlformats.org/officeDocument/2006/relationships/fontTable" Target="fontTable.xml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5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250" Type="http://schemas.openxmlformats.org/officeDocument/2006/relationships/oleObject" Target="embeddings/oleObject122.bin"/><Relationship Id="rId488" Type="http://schemas.openxmlformats.org/officeDocument/2006/relationships/comments" Target="comments.xml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ABEE20-AD2C-4F70-8833-1CF5F21B0F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74</TotalTime>
  <Pages>33</Pages>
  <Words>6777</Words>
  <Characters>38631</Characters>
  <Application>Microsoft Office Word</Application>
  <DocSecurity>0</DocSecurity>
  <Lines>321</Lines>
  <Paragraphs>90</Paragraphs>
  <ScaleCrop>false</ScaleCrop>
  <Company/>
  <LinksUpToDate>false</LinksUpToDate>
  <CharactersWithSpaces>45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lniu</dc:creator>
  <cp:lastModifiedBy>wang</cp:lastModifiedBy>
  <cp:revision>21</cp:revision>
  <dcterms:created xsi:type="dcterms:W3CDTF">2016-11-01T11:02:00Z</dcterms:created>
  <dcterms:modified xsi:type="dcterms:W3CDTF">2018-08-29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